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</p:sldMasterIdLst>
  <p:notesMasterIdLst>
    <p:notesMasterId r:id="rId22"/>
  </p:notesMasterIdLst>
  <p:sldIdLst>
    <p:sldId id="261" r:id="rId2"/>
    <p:sldId id="262" r:id="rId3"/>
    <p:sldId id="264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303" r:id="rId16"/>
    <p:sldId id="296" r:id="rId17"/>
    <p:sldId id="297" r:id="rId18"/>
    <p:sldId id="299" r:id="rId19"/>
    <p:sldId id="300" r:id="rId20"/>
    <p:sldId id="301" r:id="rId21"/>
  </p:sldIdLst>
  <p:sldSz cx="12192000" cy="6858000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FFFFCC"/>
    <a:srgbClr val="CCFF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3" autoAdjust="0"/>
    <p:restoredTop sz="94660"/>
  </p:normalViewPr>
  <p:slideViewPr>
    <p:cSldViewPr snapToGrid="0">
      <p:cViewPr varScale="1">
        <p:scale>
          <a:sx n="66" d="100"/>
          <a:sy n="66" d="100"/>
        </p:scale>
        <p:origin x="1195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D29B1F-90E7-4517-A84B-341FEAFC2153}" type="datetimeFigureOut">
              <a:rPr lang="en-US" smtClean="0"/>
              <a:pPr/>
              <a:t>5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CC34-F654-4D70-A557-C9A8883BCD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24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28CC34-F654-4D70-A557-C9A8883BCD1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819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4C2BD-0D8E-4858-A8CE-58D4AA84B10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787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AA31AA-CC48-4C13-847C-E20FFA3353C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482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51852-FBA6-4506-B9D3-BD12D1069AC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381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6A420-6DDE-4905-A55B-35DAB13793A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02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405833-22C6-4F29-8687-FC2EDCA2B67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490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7602F-1B33-4A03-9548-4DF4DA4950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536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3BB287-72D3-4002-9426-D08A062DA8D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793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D0C201-3286-4B7A-910C-A824A3148E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280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BE7B79-F0DF-4FC2-9268-9C911840E1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094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667CD5-6F69-47FE-BC0B-FFC08840C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477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621F1D-CD3C-493A-8048-83CF981401F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295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08A1E8-0914-4A94-80C9-7F1A74DCA8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43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CC"/>
            </a:gs>
            <a:gs pos="100000">
              <a:srgbClr val="CC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021114F-B46C-40F8-8DA5-1CBF23094AC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828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26" Type="http://schemas.openxmlformats.org/officeDocument/2006/relationships/notesSlide" Target="../notesSlides/notesSlide1.xml"/><Relationship Id="rId3" Type="http://schemas.openxmlformats.org/officeDocument/2006/relationships/tags" Target="../tags/tag4.xml"/><Relationship Id="rId21" Type="http://schemas.openxmlformats.org/officeDocument/2006/relationships/tags" Target="../tags/tag22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tags" Target="../tags/tag21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tags" Target="../tags/tag25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tags" Target="../tags/tag24.xml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tags" Target="../tags/tag23.xml"/><Relationship Id="rId27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19.png"/><Relationship Id="rId4" Type="http://schemas.openxmlformats.org/officeDocument/2006/relationships/hyperlink" Target="CA%20PHA%20TRANG.wmv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gif"/><Relationship Id="rId9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26682" y="15921"/>
            <a:ext cx="1106506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KIỂM TRA BÀI CŨ</a:t>
            </a:r>
          </a:p>
        </p:txBody>
      </p:sp>
      <p:grpSp>
        <p:nvGrpSpPr>
          <p:cNvPr id="6" name="Group 5"/>
          <p:cNvGrpSpPr/>
          <p:nvPr>
            <p:custDataLst>
              <p:tags r:id="rId3"/>
            </p:custDataLst>
          </p:nvPr>
        </p:nvGrpSpPr>
        <p:grpSpPr>
          <a:xfrm>
            <a:off x="269504" y="660531"/>
            <a:ext cx="11758720" cy="811295"/>
            <a:chOff x="178119" y="1396837"/>
            <a:chExt cx="11867577" cy="1113991"/>
          </a:xfrm>
        </p:grpSpPr>
        <p:grpSp>
          <p:nvGrpSpPr>
            <p:cNvPr id="7" name="Group 6"/>
            <p:cNvGrpSpPr/>
            <p:nvPr/>
          </p:nvGrpSpPr>
          <p:grpSpPr>
            <a:xfrm>
              <a:off x="1225869" y="1403521"/>
              <a:ext cx="10819827" cy="1097280"/>
              <a:chOff x="279719" y="4456612"/>
              <a:chExt cx="10819827" cy="1097280"/>
            </a:xfrm>
          </p:grpSpPr>
          <p:sp>
            <p:nvSpPr>
              <p:cNvPr id="16" name="Flowchart: Alternate Process 15"/>
              <p:cNvSpPr/>
              <p:nvPr>
                <p:custDataLst>
                  <p:tags r:id="rId23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blipFill>
                <a:blip r:embed="rId27"/>
                <a:tile tx="0" ty="0" sx="100000" sy="100000" flip="none" algn="tl"/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" name="Rounded Rectangle 16"/>
              <p:cNvSpPr/>
              <p:nvPr>
                <p:custDataLst>
                  <p:tags r:id="rId24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noFill/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8" name="Group 55"/>
            <p:cNvGrpSpPr>
              <a:grpSpLocks/>
            </p:cNvGrpSpPr>
            <p:nvPr>
              <p:custDataLst>
                <p:tags r:id="rId15"/>
              </p:custDataLst>
            </p:nvPr>
          </p:nvGrpSpPr>
          <p:grpSpPr bwMode="auto">
            <a:xfrm>
              <a:off x="178119" y="1840401"/>
              <a:ext cx="1047750" cy="495300"/>
              <a:chOff x="1714500" y="3094038"/>
              <a:chExt cx="1047750" cy="551111"/>
            </a:xfrm>
          </p:grpSpPr>
          <p:sp>
            <p:nvSpPr>
              <p:cNvPr id="14" name="Freeform 13"/>
              <p:cNvSpPr/>
              <p:nvPr>
                <p:custDataLst>
                  <p:tags r:id="rId21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E347D"/>
                  </a:gs>
                  <a:gs pos="14000">
                    <a:srgbClr val="DE347D">
                      <a:lumMod val="91000"/>
                    </a:srgbClr>
                  </a:gs>
                  <a:gs pos="50000">
                    <a:srgbClr val="DE347D"/>
                  </a:gs>
                  <a:gs pos="100000">
                    <a:srgbClr val="DE347D"/>
                  </a:gs>
                  <a:gs pos="86000">
                    <a:srgbClr val="C42D70"/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Freeform 14"/>
              <p:cNvSpPr/>
              <p:nvPr>
                <p:custDataLst>
                  <p:tags r:id="rId22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9" name="Rectangle 49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749551" y="1396837"/>
              <a:ext cx="9080143" cy="1113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Em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hãy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giải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thích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nhìn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từ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Trái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Đất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ta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thấy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mặt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trời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mọc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lặn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hằ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ngày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?</a:t>
              </a:r>
            </a:p>
          </p:txBody>
        </p:sp>
        <p:grpSp>
          <p:nvGrpSpPr>
            <p:cNvPr id="10" name="Group 64"/>
            <p:cNvGrpSpPr>
              <a:grpSpLocks/>
            </p:cNvGrpSpPr>
            <p:nvPr>
              <p:custDataLst>
                <p:tags r:id="rId17"/>
              </p:custDataLst>
            </p:nvPr>
          </p:nvGrpSpPr>
          <p:grpSpPr bwMode="auto">
            <a:xfrm>
              <a:off x="982665" y="1611293"/>
              <a:ext cx="1819275" cy="660400"/>
              <a:chOff x="2452688" y="2863775"/>
              <a:chExt cx="1819275" cy="660476"/>
            </a:xfrm>
          </p:grpSpPr>
          <p:sp>
            <p:nvSpPr>
              <p:cNvPr id="12" name="Freeform 11"/>
              <p:cNvSpPr/>
              <p:nvPr>
                <p:custDataLst>
                  <p:tags r:id="rId19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DE347D"/>
                  </a:gs>
                  <a:gs pos="0">
                    <a:srgbClr val="E35391"/>
                  </a:gs>
                  <a:gs pos="50000">
                    <a:srgbClr val="DC2D78">
                      <a:lumMod val="90000"/>
                    </a:srgbClr>
                  </a:gs>
                  <a:gs pos="60000">
                    <a:srgbClr val="DE347D">
                      <a:lumMod val="96000"/>
                    </a:srgbClr>
                  </a:gs>
                  <a:gs pos="100000">
                    <a:srgbClr val="DE347D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" name="Freeform 12"/>
              <p:cNvSpPr/>
              <p:nvPr>
                <p:custDataLst>
                  <p:tags r:id="rId20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11" name="Rectangle 10"/>
            <p:cNvSpPr/>
            <p:nvPr>
              <p:custDataLst>
                <p:tags r:id="rId18"/>
              </p:custDataLst>
            </p:nvPr>
          </p:nvSpPr>
          <p:spPr>
            <a:xfrm>
              <a:off x="983379" y="1679583"/>
              <a:ext cx="1491447" cy="369332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kern="0" dirty="0" err="1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kern="0" dirty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kern="0" dirty="0" err="1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kern="0" dirty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p:sp>
        <p:nvSpPr>
          <p:cNvPr id="18" name="Text Box 38"/>
          <p:cNvSpPr txBox="1">
            <a:spLocks noChangeArrowheads="1"/>
          </p:cNvSpPr>
          <p:nvPr/>
        </p:nvSpPr>
        <p:spPr bwMode="auto">
          <a:xfrm>
            <a:off x="1307643" y="1612623"/>
            <a:ext cx="10706936" cy="830997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sz="2400" dirty="0"/>
              <a:t>- Do Trái Đất tự quay quanh trục của nó từ Tây sang Đông nên người trên Trái Đất nhìn thấy Mặt Trời quay xung quanh Trái Đất từ Đông sang Tây.</a:t>
            </a:r>
            <a:endParaRPr lang="en-US" sz="2400" dirty="0"/>
          </a:p>
        </p:txBody>
      </p:sp>
      <p:grpSp>
        <p:nvGrpSpPr>
          <p:cNvPr id="20" name="Group 19"/>
          <p:cNvGrpSpPr/>
          <p:nvPr>
            <p:custDataLst>
              <p:tags r:id="rId4"/>
            </p:custDataLst>
          </p:nvPr>
        </p:nvGrpSpPr>
        <p:grpSpPr>
          <a:xfrm>
            <a:off x="143515" y="2587058"/>
            <a:ext cx="11857417" cy="655357"/>
            <a:chOff x="176087" y="3837734"/>
            <a:chExt cx="11857417" cy="894459"/>
          </a:xfrm>
        </p:grpSpPr>
        <p:grpSp>
          <p:nvGrpSpPr>
            <p:cNvPr id="21" name="Group 20"/>
            <p:cNvGrpSpPr/>
            <p:nvPr/>
          </p:nvGrpSpPr>
          <p:grpSpPr>
            <a:xfrm>
              <a:off x="1282908" y="3837734"/>
              <a:ext cx="10750596" cy="836605"/>
              <a:chOff x="348950" y="4475137"/>
              <a:chExt cx="10750596" cy="836605"/>
            </a:xfrm>
          </p:grpSpPr>
          <p:sp>
            <p:nvSpPr>
              <p:cNvPr id="30" name="Flowchart: Alternate Process 29"/>
              <p:cNvSpPr/>
              <p:nvPr>
                <p:custDataLst>
                  <p:tags r:id="rId13"/>
                </p:custDataLst>
              </p:nvPr>
            </p:nvSpPr>
            <p:spPr bwMode="auto">
              <a:xfrm>
                <a:off x="348950" y="4475137"/>
                <a:ext cx="10750596" cy="836605"/>
              </a:xfrm>
              <a:prstGeom prst="flowChartAlternateProcess">
                <a:avLst/>
              </a:prstGeom>
              <a:blipFill>
                <a:blip r:embed="rId27"/>
                <a:tile tx="0" ty="0" sx="100000" sy="100000" flip="none" algn="tl"/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1" name="Rounded Rectangle 30"/>
              <p:cNvSpPr/>
              <p:nvPr>
                <p:custDataLst>
                  <p:tags r:id="rId14"/>
                </p:custDataLst>
              </p:nvPr>
            </p:nvSpPr>
            <p:spPr bwMode="auto">
              <a:xfrm>
                <a:off x="512310" y="4475137"/>
                <a:ext cx="10411722" cy="795320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noFill/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22" name="Group 55"/>
            <p:cNvGrpSpPr>
              <a:grpSpLocks/>
            </p:cNvGrpSpPr>
            <p:nvPr>
              <p:custDataLst>
                <p:tags r:id="rId5"/>
              </p:custDataLst>
            </p:nvPr>
          </p:nvGrpSpPr>
          <p:grpSpPr bwMode="auto">
            <a:xfrm>
              <a:off x="176087" y="4236893"/>
              <a:ext cx="1047750" cy="495300"/>
              <a:chOff x="1714500" y="3094038"/>
              <a:chExt cx="1047750" cy="551111"/>
            </a:xfrm>
          </p:grpSpPr>
          <p:sp>
            <p:nvSpPr>
              <p:cNvPr id="28" name="Freeform 27"/>
              <p:cNvSpPr/>
              <p:nvPr>
                <p:custDataLst>
                  <p:tags r:id="rId11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E347D"/>
                  </a:gs>
                  <a:gs pos="14000">
                    <a:srgbClr val="DE347D">
                      <a:lumMod val="91000"/>
                    </a:srgbClr>
                  </a:gs>
                  <a:gs pos="50000">
                    <a:srgbClr val="DE347D"/>
                  </a:gs>
                  <a:gs pos="100000">
                    <a:srgbClr val="DE347D"/>
                  </a:gs>
                  <a:gs pos="86000">
                    <a:srgbClr val="C42D70"/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9" name="Freeform 28"/>
              <p:cNvSpPr/>
              <p:nvPr>
                <p:custDataLst>
                  <p:tags r:id="rId12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23" name="Rectangle 49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820671" y="3934632"/>
              <a:ext cx="9080143" cy="63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</a:pPr>
              <a:r>
                <a:rPr lang="en-US" alt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alt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de-DE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ân biệt các thiên thể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24" name="Group 64"/>
            <p:cNvGrpSpPr>
              <a:grpSpLocks/>
            </p:cNvGrpSpPr>
            <p:nvPr>
              <p:custDataLst>
                <p:tags r:id="rId7"/>
              </p:custDataLst>
            </p:nvPr>
          </p:nvGrpSpPr>
          <p:grpSpPr bwMode="auto">
            <a:xfrm>
              <a:off x="968441" y="4007785"/>
              <a:ext cx="1819275" cy="660400"/>
              <a:chOff x="2452688" y="2863775"/>
              <a:chExt cx="1819275" cy="660476"/>
            </a:xfrm>
          </p:grpSpPr>
          <p:sp>
            <p:nvSpPr>
              <p:cNvPr id="26" name="Freeform 25"/>
              <p:cNvSpPr/>
              <p:nvPr>
                <p:custDataLst>
                  <p:tags r:id="rId9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DE347D"/>
                  </a:gs>
                  <a:gs pos="0">
                    <a:srgbClr val="E35391"/>
                  </a:gs>
                  <a:gs pos="50000">
                    <a:srgbClr val="DC2D78">
                      <a:lumMod val="90000"/>
                    </a:srgbClr>
                  </a:gs>
                  <a:gs pos="60000">
                    <a:srgbClr val="DE347D">
                      <a:lumMod val="96000"/>
                    </a:srgbClr>
                  </a:gs>
                  <a:gs pos="100000">
                    <a:srgbClr val="DE347D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7" name="Freeform 26"/>
              <p:cNvSpPr/>
              <p:nvPr>
                <p:custDataLst>
                  <p:tags r:id="rId10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25" name="Rectangle 24"/>
            <p:cNvSpPr/>
            <p:nvPr>
              <p:custDataLst>
                <p:tags r:id="rId8"/>
              </p:custDataLst>
            </p:nvPr>
          </p:nvSpPr>
          <p:spPr>
            <a:xfrm>
              <a:off x="1054499" y="4076075"/>
              <a:ext cx="1491447" cy="369332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kern="0" dirty="0" err="1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kern="0" dirty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kern="0" dirty="0" err="1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kern="0" dirty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</p:grpSp>
      <p:sp>
        <p:nvSpPr>
          <p:cNvPr id="32" name="Text Box 38"/>
          <p:cNvSpPr txBox="1">
            <a:spLocks noChangeArrowheads="1"/>
          </p:cNvSpPr>
          <p:nvPr/>
        </p:nvSpPr>
        <p:spPr bwMode="auto">
          <a:xfrm>
            <a:off x="1259506" y="3340822"/>
            <a:ext cx="10755074" cy="341632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de-DE" sz="2400" dirty="0"/>
              <a:t>- Sao là thiên thể tự phát sáng. VD: Mặt Trời</a:t>
            </a:r>
          </a:p>
          <a:p>
            <a:pPr algn="just"/>
            <a:r>
              <a:rPr lang="de-DE" sz="2400" dirty="0"/>
              <a:t>- Hành tinh là thiên thể không tự phát sáng và chuyển động quanh sao.</a:t>
            </a:r>
            <a:endParaRPr lang="en-US" sz="2400" dirty="0"/>
          </a:p>
          <a:p>
            <a:pPr algn="just"/>
            <a:r>
              <a:rPr lang="de-DE" sz="2400" dirty="0"/>
              <a:t>VD: Trái Đất</a:t>
            </a:r>
            <a:endParaRPr lang="en-US" sz="2400" dirty="0"/>
          </a:p>
          <a:p>
            <a:pPr algn="just"/>
            <a:r>
              <a:rPr lang="de-DE" sz="2400" dirty="0"/>
              <a:t>- Vệ tinh là thiên thể không tự phát sáng và chuyển động quanh hành tinh.</a:t>
            </a:r>
            <a:endParaRPr lang="en-US" sz="2400" dirty="0"/>
          </a:p>
          <a:p>
            <a:pPr algn="just"/>
            <a:r>
              <a:rPr lang="de-DE" sz="2400" dirty="0"/>
              <a:t>VD: Mặt Trăng</a:t>
            </a:r>
            <a:endParaRPr lang="en-US" sz="2400" dirty="0"/>
          </a:p>
          <a:p>
            <a:pPr algn="just">
              <a:buClr>
                <a:schemeClr val="accent1"/>
              </a:buClr>
            </a:pPr>
            <a:r>
              <a:rPr lang="de-DE" sz="2400" dirty="0"/>
              <a:t>- Sao chổi là tiểu hành tinh đặc biệt, được cấu tạo chủ yếu bằng các khối khí đóng băng và bụi vũ trụ có hình dáng giống cái chổi </a:t>
            </a:r>
          </a:p>
          <a:p>
            <a:pPr algn="just">
              <a:buClr>
                <a:schemeClr val="accent1"/>
              </a:buClr>
            </a:pPr>
            <a:r>
              <a:rPr lang="de-DE" sz="2400" dirty="0"/>
              <a:t>- Chòm sao là tập hợp các sao mà đường nối chúng với nhau có dạng hình học xác định </a:t>
            </a:r>
            <a:endParaRPr lang="en-US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2035055"/>
      </p:ext>
    </p:extLst>
  </p:cSld>
  <p:clrMapOvr>
    <a:masterClrMapping/>
  </p:clrMapOvr>
  <p:transition spd="slow" advTm="1500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18" grpId="0" animBg="1"/>
      <p:bldP spid="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E4AE9-9BA2-40B1-95A8-025D81732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283" y="188491"/>
            <a:ext cx="11301984" cy="1141200"/>
          </a:xfrm>
        </p:spPr>
        <p:txBody>
          <a:bodyPr>
            <a:norm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ước 2: cắt 8 hình chữ nhật cạnh 20x50c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E92522-F453-4596-8871-F4DC614938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23F9261-8CFB-4293-AF97-B473C531CE1F}"/>
              </a:ext>
            </a:extLst>
          </p:cNvPr>
          <p:cNvSpPr/>
          <p:nvPr/>
        </p:nvSpPr>
        <p:spPr>
          <a:xfrm>
            <a:off x="4753953" y="1223673"/>
            <a:ext cx="2398643" cy="5329722"/>
          </a:xfrm>
          <a:prstGeom prst="rect">
            <a:avLst/>
          </a:prstGeom>
          <a:solidFill>
            <a:srgbClr val="F3A21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8">
            <a:extLst>
              <a:ext uri="{FF2B5EF4-FFF2-40B4-BE49-F238E27FC236}">
                <a16:creationId xmlns:a16="http://schemas.microsoft.com/office/drawing/2014/main" id="{AA0092EA-2B85-405C-A161-C32980FFA05F}"/>
              </a:ext>
            </a:extLst>
          </p:cNvPr>
          <p:cNvGrpSpPr/>
          <p:nvPr/>
        </p:nvGrpSpPr>
        <p:grpSpPr>
          <a:xfrm>
            <a:off x="5530766" y="1692307"/>
            <a:ext cx="5084225" cy="2321735"/>
            <a:chOff x="5530766" y="1692307"/>
            <a:chExt cx="5084225" cy="2321735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2C55BA79-911C-407B-BA67-C327AABE419D}"/>
                </a:ext>
              </a:extLst>
            </p:cNvPr>
            <p:cNvSpPr/>
            <p:nvPr/>
          </p:nvSpPr>
          <p:spPr>
            <a:xfrm>
              <a:off x="5530766" y="3239369"/>
              <a:ext cx="845015" cy="77467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16D2469-AE35-4999-966A-5BC135B3C5A8}"/>
                </a:ext>
              </a:extLst>
            </p:cNvPr>
            <p:cNvCxnSpPr/>
            <p:nvPr/>
          </p:nvCxnSpPr>
          <p:spPr>
            <a:xfrm flipV="1">
              <a:off x="6094656" y="2279374"/>
              <a:ext cx="2214457" cy="13473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A643BB31-202F-4167-A974-F711E766239D}"/>
                </a:ext>
              </a:extLst>
            </p:cNvPr>
            <p:cNvSpPr/>
            <p:nvPr/>
          </p:nvSpPr>
          <p:spPr>
            <a:xfrm>
              <a:off x="8309113" y="1692307"/>
              <a:ext cx="2305878" cy="768626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Khoét một lỗ nhỏ ở tâm của mỗi tấ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25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6BC063-ADC3-4432-BB96-0FCFC11DB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2363" y="138393"/>
            <a:ext cx="11301984" cy="1141200"/>
          </a:xfrm>
        </p:spPr>
        <p:txBody>
          <a:bodyPr>
            <a:norm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ước 3: dùng băng dính ghép các tấm bìa thành hình lăng trụ tám cạnh đều, sau đó treo quả bóng vào vị trí 1 (như hình 2.4.)</a:t>
            </a:r>
          </a:p>
        </p:txBody>
      </p:sp>
      <p:pic>
        <p:nvPicPr>
          <p:cNvPr id="14" name="Content Placeholder 4">
            <a:extLst>
              <a:ext uri="{FF2B5EF4-FFF2-40B4-BE49-F238E27FC236}">
                <a16:creationId xmlns:a16="http://schemas.microsoft.com/office/drawing/2014/main" id="{511659DB-A6DA-4C4E-81C6-AFA9B77F0C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3725" b="11779"/>
          <a:stretch/>
        </p:blipFill>
        <p:spPr>
          <a:xfrm>
            <a:off x="2956816" y="1702277"/>
            <a:ext cx="6053077" cy="4924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48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4B2B35-DBF9-474B-B6D2-30F0289E09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336" y="261256"/>
            <a:ext cx="12141509" cy="1998618"/>
          </a:xfrm>
        </p:spPr>
        <p:txBody>
          <a:bodyPr>
            <a:noAutofit/>
          </a:bodyPr>
          <a:lstStyle/>
          <a:p>
            <a:pPr algn="l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Quan sát:</a:t>
            </a:r>
            <a:b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iếu đèn pin vào lỗ số 2.</a:t>
            </a:r>
            <a:b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Đặt mắt vào các lỗ đã khoét ở tâm các cạnh còn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ị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quan sát pha của mặt trăng</a:t>
            </a:r>
          </a:p>
        </p:txBody>
      </p:sp>
    </p:spTree>
    <p:extLst>
      <p:ext uri="{BB962C8B-B14F-4D97-AF65-F5344CB8AC3E}">
        <p14:creationId xmlns:p14="http://schemas.microsoft.com/office/powerpoint/2010/main" val="272665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A3C69-78CA-417C-AD84-DBFC8D552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021" y="548639"/>
            <a:ext cx="11301984" cy="3370218"/>
          </a:xfrm>
        </p:spPr>
        <p:txBody>
          <a:bodyPr>
            <a:noAutofit/>
          </a:bodyPr>
          <a:lstStyle/>
          <a:p>
            <a:pPr indent="198755" algn="l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Nhiệm vụ của các nhóm:</a:t>
            </a:r>
            <a:b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de-DE" sz="2800" i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Thực hiện theo nhóm hoàn thành mô hình.</a:t>
            </a:r>
            <a:b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2800" i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Dùng mô hình quan sát và vẽ lại hình dạng của mặt trăng (quả bóng trong buồng tối) quan sát được.</a:t>
            </a:r>
            <a:br>
              <a:rPr lang="de-DE" sz="2800" i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sz="2800" i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Sau khi vẽ xong các nhóm tráo bài cho nhau và nhận xét về kết quả của nhóm bạn.</a:t>
            </a:r>
            <a:b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9311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156D0-D879-4E9B-831F-1D430F2D6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AF26C-D948-4478-BA9E-47DA109CE8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 descr="Có thể là hình ảnh về bầu trời và văn bản">
            <a:extLst>
              <a:ext uri="{FF2B5EF4-FFF2-40B4-BE49-F238E27FC236}">
                <a16:creationId xmlns:a16="http://schemas.microsoft.com/office/drawing/2014/main" id="{2F6B9AA8-D197-47E3-844F-6D1E53D77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8308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D3420A6-5AE2-4DBF-B2BE-4202EB235589}"/>
              </a:ext>
            </a:extLst>
          </p:cNvPr>
          <p:cNvSpPr txBox="1"/>
          <p:nvPr/>
        </p:nvSpPr>
        <p:spPr>
          <a:xfrm>
            <a:off x="1351722" y="2828835"/>
            <a:ext cx="68116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mặt trăng được chụp từ cùng một địa điểm trong 28 ngày </a:t>
            </a:r>
          </a:p>
        </p:txBody>
      </p:sp>
    </p:spTree>
    <p:extLst>
      <p:ext uri="{BB962C8B-B14F-4D97-AF65-F5344CB8AC3E}">
        <p14:creationId xmlns:p14="http://schemas.microsoft.com/office/powerpoint/2010/main" val="42769106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4427559"/>
              </p:ext>
            </p:extLst>
          </p:nvPr>
        </p:nvGraphicFramePr>
        <p:xfrm>
          <a:off x="533398" y="1576916"/>
          <a:ext cx="11068049" cy="429768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830103">
                  <a:extLst>
                    <a:ext uri="{9D8B030D-6E8A-4147-A177-3AD203B41FA5}">
                      <a16:colId xmlns:a16="http://schemas.microsoft.com/office/drawing/2014/main" val="288610043"/>
                    </a:ext>
                  </a:extLst>
                </a:gridCol>
                <a:gridCol w="7351495">
                  <a:extLst>
                    <a:ext uri="{9D8B030D-6E8A-4147-A177-3AD203B41FA5}">
                      <a16:colId xmlns:a16="http://schemas.microsoft.com/office/drawing/2014/main" val="4076148888"/>
                    </a:ext>
                  </a:extLst>
                </a:gridCol>
                <a:gridCol w="1572618">
                  <a:extLst>
                    <a:ext uri="{9D8B030D-6E8A-4147-A177-3AD203B41FA5}">
                      <a16:colId xmlns:a16="http://schemas.microsoft.com/office/drawing/2014/main" val="1478973513"/>
                    </a:ext>
                  </a:extLst>
                </a:gridCol>
                <a:gridCol w="1313833">
                  <a:extLst>
                    <a:ext uri="{9D8B030D-6E8A-4147-A177-3AD203B41FA5}">
                      <a16:colId xmlns:a16="http://schemas.microsoft.com/office/drawing/2014/main" val="2242319369"/>
                    </a:ext>
                  </a:extLst>
                </a:gridCol>
              </a:tblGrid>
              <a:tr h="411480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biểu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giá</a:t>
                      </a:r>
                      <a:endParaRPr lang="en-US" sz="24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3721145"/>
                  </a:ext>
                </a:extLst>
              </a:tr>
              <a:tr h="4114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6470873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trăng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ngôi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quay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quanh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Trái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7883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trăng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nguồn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ánh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sá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73371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an ngày ta không thấy 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ặt trăng, chỉ có ban đêm mới nhìn thấy 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ặt tră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596716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Ta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nhìn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trăng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do ta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nhìn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trăng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nhìn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nhau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7207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ìn thấy Trăng tròn khi vị trí của Mặt Trời, Trái Đất, Mặt Trăng theo thứ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ự: Mặt Trời - Mặt Trăng - Trái Đất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25949265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761999" y="380664"/>
            <a:ext cx="10934699" cy="988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08585" algn="just">
              <a:lnSpc>
                <a:spcPct val="115000"/>
              </a:lnSpc>
              <a:spcAft>
                <a:spcPts val="800"/>
              </a:spcAft>
            </a:pP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1: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–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iế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Hã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“Đúng” hoặc “Sai” các câu dưới đâ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nói về Mặt Trăng.</a:t>
            </a:r>
            <a:endParaRPr lang="en-GB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16707" y="4403448"/>
            <a:ext cx="955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99851" y="2929489"/>
            <a:ext cx="805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99851" y="5201918"/>
            <a:ext cx="805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13069" y="2439933"/>
            <a:ext cx="955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99851" y="3590093"/>
            <a:ext cx="805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</p:spTree>
    <p:extLst>
      <p:ext uri="{BB962C8B-B14F-4D97-AF65-F5344CB8AC3E}">
        <p14:creationId xmlns:p14="http://schemas.microsoft.com/office/powerpoint/2010/main" val="2998432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241FA34-D39F-4FB4-BCB2-F516AD1243BA}"/>
              </a:ext>
            </a:extLst>
          </p:cNvPr>
          <p:cNvSpPr txBox="1"/>
          <p:nvPr/>
        </p:nvSpPr>
        <p:spPr>
          <a:xfrm>
            <a:off x="315367" y="219972"/>
            <a:ext cx="9766852" cy="1185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: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úng: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ng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ì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36372" y="1739639"/>
            <a:ext cx="4430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36372" y="2379956"/>
            <a:ext cx="6787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36372" y="2990890"/>
            <a:ext cx="4430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36372" y="3601824"/>
            <a:ext cx="4582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36372" y="2376978"/>
            <a:ext cx="6787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: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GB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757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-0.00185 L 2.5E-6 -2.59259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93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7" grpId="1"/>
      <p:bldP spid="8" grpId="0"/>
      <p:bldP spid="9" grpId="0"/>
      <p:bldP spid="11" grpId="0"/>
      <p:bldP spid="11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62130" y="811369"/>
            <a:ext cx="86159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sau: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56151" y="1998536"/>
            <a:ext cx="103216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thời điểm, phần bề mặt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..…..........</a:t>
            </a:r>
            <a:r>
              <a:rPr lang="vi-V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về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..………..….</a:t>
            </a:r>
            <a:r>
              <a:rPr lang="vi-V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  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</a:t>
            </a:r>
            <a:r>
              <a:rPr lang="vi-V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ếu sáng có diện tích khác nhau nên ta nhìn thấy hình dạng Mặt Trăng là khác nhau.</a:t>
            </a:r>
            <a:endParaRPr lang="en-GB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76660" y="2269046"/>
            <a:ext cx="1497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GB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16752" y="1921645"/>
            <a:ext cx="1845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endParaRPr lang="en-GB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36511" y="1935293"/>
            <a:ext cx="1595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GB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61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241FA34-D39F-4FB4-BCB2-F516AD1243BA}"/>
              </a:ext>
            </a:extLst>
          </p:cNvPr>
          <p:cNvSpPr txBox="1"/>
          <p:nvPr/>
        </p:nvSpPr>
        <p:spPr>
          <a:xfrm>
            <a:off x="315366" y="219972"/>
            <a:ext cx="11449003" cy="1578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ă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ă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ă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069" y="1798867"/>
            <a:ext cx="5653824" cy="4563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55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172" y="0"/>
            <a:ext cx="11890828" cy="1325563"/>
          </a:xfrm>
        </p:spPr>
        <p:txBody>
          <a:bodyPr/>
          <a:lstStyle/>
          <a:p>
            <a:r>
              <a:rPr lang="en-US" b="1" dirty="0" err="1">
                <a:solidFill>
                  <a:srgbClr val="FF0000"/>
                </a:solidFill>
                <a:hlinkClick r:id="rId4" action="ppaction://hlinkfile"/>
              </a:rPr>
              <a:t>Chúng</a:t>
            </a:r>
            <a:r>
              <a:rPr lang="en-US" b="1" dirty="0">
                <a:solidFill>
                  <a:srgbClr val="FF0000"/>
                </a:solidFill>
                <a:hlinkClick r:id="rId4" action="ppaction://hlinkfile"/>
              </a:rPr>
              <a:t> ta </a:t>
            </a:r>
            <a:r>
              <a:rPr lang="en-US" b="1" dirty="0" err="1">
                <a:solidFill>
                  <a:srgbClr val="FF0000"/>
                </a:solidFill>
                <a:hlinkClick r:id="rId4" action="ppaction://hlinkfile"/>
              </a:rPr>
              <a:t>cùng</a:t>
            </a:r>
            <a:r>
              <a:rPr lang="en-US" b="1" dirty="0">
                <a:solidFill>
                  <a:srgbClr val="FF0000"/>
                </a:solidFill>
                <a:hlinkClick r:id="rId4" action="ppaction://hlinkfile"/>
              </a:rPr>
              <a:t> </a:t>
            </a:r>
            <a:r>
              <a:rPr lang="en-US" b="1" dirty="0" err="1">
                <a:solidFill>
                  <a:srgbClr val="FF0000"/>
                </a:solidFill>
                <a:hlinkClick r:id="rId4" action="ppaction://hlinkfile"/>
              </a:rPr>
              <a:t>xem</a:t>
            </a:r>
            <a:r>
              <a:rPr lang="en-US" b="1" dirty="0">
                <a:solidFill>
                  <a:srgbClr val="FF0000"/>
                </a:solidFill>
                <a:hlinkClick r:id="rId4" action="ppaction://hlinkfile"/>
              </a:rPr>
              <a:t> </a:t>
            </a:r>
            <a:r>
              <a:rPr lang="en-US" b="1" dirty="0" err="1">
                <a:solidFill>
                  <a:srgbClr val="FF0000"/>
                </a:solidFill>
                <a:hlinkClick r:id="rId4" action="ppaction://hlinkfile"/>
              </a:rPr>
              <a:t>đoạn</a:t>
            </a:r>
            <a:r>
              <a:rPr lang="en-US" b="1" dirty="0">
                <a:solidFill>
                  <a:srgbClr val="FF0000"/>
                </a:solidFill>
                <a:hlinkClick r:id="rId4" action="ppaction://hlinkfile"/>
              </a:rPr>
              <a:t> video </a:t>
            </a:r>
            <a:r>
              <a:rPr lang="en-US" b="1" dirty="0" err="1">
                <a:solidFill>
                  <a:srgbClr val="FF0000"/>
                </a:solidFill>
                <a:hlinkClick r:id="rId4" action="ppaction://hlinkfile"/>
              </a:rPr>
              <a:t>sau</a:t>
            </a:r>
            <a:r>
              <a:rPr lang="en-US" b="1" dirty="0">
                <a:solidFill>
                  <a:srgbClr val="FF0000"/>
                </a:solidFill>
                <a:hlinkClick r:id="rId4" action="ppaction://hlinkfile"/>
              </a:rPr>
              <a:t> </a:t>
            </a:r>
            <a:r>
              <a:rPr lang="en-US" b="1" dirty="0" err="1">
                <a:solidFill>
                  <a:srgbClr val="FF0000"/>
                </a:solidFill>
                <a:hlinkClick r:id="rId4" action="ppaction://hlinkfile"/>
              </a:rPr>
              <a:t>đây</a:t>
            </a:r>
            <a:r>
              <a:rPr lang="en-US" b="1" dirty="0">
                <a:solidFill>
                  <a:srgbClr val="FF0000"/>
                </a:solidFill>
                <a:hlinkClick r:id="rId4" action="ppaction://hlinkfile"/>
              </a:rPr>
              <a:t> : </a:t>
            </a:r>
            <a:r>
              <a:rPr lang="en-US" sz="1800" b="1" dirty="0">
                <a:solidFill>
                  <a:srgbClr val="002060"/>
                </a:solidFill>
                <a:hlinkClick r:id="rId4" action="ppaction://hlinkfile"/>
              </a:rPr>
              <a:t>(</a:t>
            </a:r>
            <a:r>
              <a:rPr lang="en-US" sz="1800" b="1" dirty="0" err="1">
                <a:solidFill>
                  <a:srgbClr val="002060"/>
                </a:solidFill>
                <a:hlinkClick r:id="rId4" action="ppaction://hlinkfile"/>
              </a:rPr>
              <a:t>Nguồn</a:t>
            </a:r>
            <a:r>
              <a:rPr lang="en-US" sz="1800" b="1" dirty="0">
                <a:solidFill>
                  <a:srgbClr val="002060"/>
                </a:solidFill>
                <a:hlinkClick r:id="rId4" action="ppaction://hlinkfile"/>
              </a:rPr>
              <a:t> www.giaoducso.vn)</a:t>
            </a:r>
            <a:endParaRPr lang="en-US" b="1" dirty="0">
              <a:solidFill>
                <a:srgbClr val="002060"/>
              </a:solidFill>
              <a:hlinkClick r:id="rId4" action="ppaction://hlinkfile"/>
            </a:endParaRPr>
          </a:p>
        </p:txBody>
      </p:sp>
      <p:pic>
        <p:nvPicPr>
          <p:cNvPr id="4" name="CA PHA TRANG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98349" y="1056368"/>
            <a:ext cx="9311594" cy="5237653"/>
          </a:xfrm>
        </p:spPr>
      </p:pic>
    </p:spTree>
    <p:extLst>
      <p:ext uri="{BB962C8B-B14F-4D97-AF65-F5344CB8AC3E}">
        <p14:creationId xmlns:p14="http://schemas.microsoft.com/office/powerpoint/2010/main" val="408905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202833962"/>
              </p:ext>
            </p:extLst>
          </p:nvPr>
        </p:nvGraphicFramePr>
        <p:xfrm>
          <a:off x="5273842" y="1943100"/>
          <a:ext cx="20256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1154887" imgH="1129284" progId="">
                  <p:embed/>
                </p:oleObj>
              </mc:Choice>
              <mc:Fallback>
                <p:oleObj name="Clip" r:id="rId2" imgW="1154887" imgH="1129284" progId="">
                  <p:embed/>
                  <p:pic>
                    <p:nvPicPr>
                      <p:cNvPr id="0" name="Picture 7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842" y="1943100"/>
                        <a:ext cx="20256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 descr="PULSTAR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7291" y="1638300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PULSTAR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845" y="3498669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 descr="PULSTAR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90" y="3629025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PULSTAR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9300" y="3276600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PULSTAR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0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PULSTAR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8438" y="342900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PULSTAR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217" y="72897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PULSTAR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524000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PULSTAR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4800600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PULSTAR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92" y="1693004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2707"/>
              </p:ext>
            </p:extLst>
          </p:nvPr>
        </p:nvGraphicFramePr>
        <p:xfrm>
          <a:off x="64358" y="190500"/>
          <a:ext cx="182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5" imgW="1154887" imgH="1129284" progId="">
                  <p:embed/>
                </p:oleObj>
              </mc:Choice>
              <mc:Fallback>
                <p:oleObj name="Clip" r:id="rId5" imgW="1154887" imgH="1129284" progId="">
                  <p:embed/>
                  <p:pic>
                    <p:nvPicPr>
                      <p:cNvPr id="0" name="Picture 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8" y="190500"/>
                        <a:ext cx="182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0320"/>
              </p:ext>
            </p:extLst>
          </p:nvPr>
        </p:nvGraphicFramePr>
        <p:xfrm>
          <a:off x="10796716" y="80105"/>
          <a:ext cx="13716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6" imgW="1154887" imgH="1129284" progId="">
                  <p:embed/>
                </p:oleObj>
              </mc:Choice>
              <mc:Fallback>
                <p:oleObj name="Clip" r:id="rId6" imgW="1154887" imgH="1129284" progId="">
                  <p:embed/>
                  <p:pic>
                    <p:nvPicPr>
                      <p:cNvPr id="0" name="Picture 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716" y="80105"/>
                        <a:ext cx="137160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WordArt 21"/>
          <p:cNvSpPr>
            <a:spLocks noChangeArrowheads="1" noChangeShapeType="1" noTextEdit="1"/>
          </p:cNvSpPr>
          <p:nvPr/>
        </p:nvSpPr>
        <p:spPr bwMode="auto">
          <a:xfrm>
            <a:off x="2012648" y="172052"/>
            <a:ext cx="7931452" cy="58771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 kern="10">
                <a:gradFill rotWithShape="1">
                  <a:gsLst>
                    <a:gs pos="0">
                      <a:srgbClr val="0000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prstShdw prst="shdw13" dist="53882" dir="13500000">
                    <a:srgbClr val="808080">
                      <a:alpha val="50000"/>
                    </a:srgbClr>
                  </a:prst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53. MẶT TRĂNG</a:t>
            </a:r>
            <a:endParaRPr lang="en-US" sz="6000" b="1" kern="10" dirty="0">
              <a:gradFill rotWithShape="1">
                <a:gsLst>
                  <a:gs pos="0">
                    <a:srgbClr val="0000FF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2500"/>
              </p:ext>
            </p:extLst>
          </p:nvPr>
        </p:nvGraphicFramePr>
        <p:xfrm>
          <a:off x="10480589" y="5410200"/>
          <a:ext cx="16764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7" imgW="1154887" imgH="1129284" progId="Equation.DSMT4">
                  <p:embed/>
                </p:oleObj>
              </mc:Choice>
              <mc:Fallback>
                <p:oleObj name="Clip" r:id="rId7" imgW="1154887" imgH="1129284" progId="Equation.DSMT4">
                  <p:embed/>
                  <p:pic>
                    <p:nvPicPr>
                      <p:cNvPr id="0" name="Picture 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589" y="5410200"/>
                        <a:ext cx="1676400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187828"/>
              </p:ext>
            </p:extLst>
          </p:nvPr>
        </p:nvGraphicFramePr>
        <p:xfrm>
          <a:off x="121508" y="5580105"/>
          <a:ext cx="13716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8" imgW="1154887" imgH="1129284" progId="">
                  <p:embed/>
                </p:oleObj>
              </mc:Choice>
              <mc:Fallback>
                <p:oleObj name="Clip" r:id="rId8" imgW="1154887" imgH="1129284" progId="">
                  <p:embed/>
                  <p:pic>
                    <p:nvPicPr>
                      <p:cNvPr id="0" name="Picture 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08" y="5580105"/>
                        <a:ext cx="137160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1718939" y="3901470"/>
            <a:ext cx="9384490" cy="52322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/>
              <a:t>Em</a:t>
            </a:r>
            <a:r>
              <a:rPr lang="en-US" sz="2400" dirty="0"/>
              <a:t> </a:t>
            </a:r>
            <a:r>
              <a:rPr lang="en-US" sz="2400" dirty="0" err="1"/>
              <a:t>hãy</a:t>
            </a:r>
            <a:r>
              <a:rPr lang="en-US" sz="2400" dirty="0"/>
              <a:t> </a:t>
            </a:r>
            <a:r>
              <a:rPr lang="en-US" sz="2400" dirty="0" err="1"/>
              <a:t>vẽ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giấy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Trăng</a:t>
            </a:r>
            <a:r>
              <a:rPr lang="en-US" sz="2400" dirty="0"/>
              <a:t> </a:t>
            </a:r>
            <a:r>
              <a:rPr lang="en-US" sz="2400" dirty="0" err="1"/>
              <a:t>thường</a:t>
            </a:r>
            <a:r>
              <a:rPr lang="en-US" sz="2400" dirty="0"/>
              <a:t> </a:t>
            </a:r>
            <a:r>
              <a:rPr lang="en-US" sz="2400" dirty="0" err="1"/>
              <a:t>nhìn</a:t>
            </a:r>
            <a:r>
              <a:rPr lang="en-US" sz="2400" dirty="0"/>
              <a:t> </a:t>
            </a:r>
            <a:r>
              <a:rPr lang="en-US" sz="2400" dirty="0" err="1"/>
              <a:t>thấy</a:t>
            </a:r>
            <a:r>
              <a:rPr lang="en-US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78817" y="953730"/>
            <a:ext cx="4810125" cy="2675296"/>
          </a:xfrm>
          <a:prstGeom prst="rect">
            <a:avLst/>
          </a:prstGeom>
        </p:spPr>
      </p:pic>
      <p:sp>
        <p:nvSpPr>
          <p:cNvPr id="26" name="Rectangle 36"/>
          <p:cNvSpPr>
            <a:spLocks noChangeArrowheads="1"/>
          </p:cNvSpPr>
          <p:nvPr/>
        </p:nvSpPr>
        <p:spPr bwMode="auto">
          <a:xfrm>
            <a:off x="1718939" y="4652437"/>
            <a:ext cx="9384490" cy="89255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US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400"/>
              <a:t>Em hãy mô tả các hình dạng của mặt trăng mà em đã nhìn thấy vào ban đêm</a:t>
            </a:r>
            <a:r>
              <a:rPr lang="en-US" altLang="en-US" sz="2400" b="1">
                <a:solidFill>
                  <a:srgbClr val="FF0000"/>
                </a:solidFill>
                <a:cs typeface="Times New Roman" panose="02020603050405020304" pitchFamily="18" charset="0"/>
              </a:rPr>
              <a:t>?</a:t>
            </a:r>
            <a:endParaRPr lang="en-US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7" name="Rectangle 36"/>
          <p:cNvSpPr>
            <a:spLocks noChangeArrowheads="1"/>
          </p:cNvSpPr>
          <p:nvPr/>
        </p:nvSpPr>
        <p:spPr bwMode="auto">
          <a:xfrm>
            <a:off x="1718939" y="5710416"/>
            <a:ext cx="9384490" cy="52322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vì</a:t>
            </a:r>
            <a:r>
              <a:rPr lang="en-US" sz="2400" dirty="0"/>
              <a:t> </a:t>
            </a:r>
            <a:r>
              <a:rPr lang="en-US" sz="2400" dirty="0" err="1"/>
              <a:t>sao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ta </a:t>
            </a:r>
            <a:r>
              <a:rPr lang="en-US" sz="2400" dirty="0" err="1"/>
              <a:t>nhìn</a:t>
            </a:r>
            <a:r>
              <a:rPr lang="en-US" sz="2400" dirty="0"/>
              <a:t> </a:t>
            </a:r>
            <a:r>
              <a:rPr lang="en-US" sz="2400" dirty="0" err="1"/>
              <a:t>thấy</a:t>
            </a:r>
            <a:r>
              <a:rPr lang="en-US" sz="2400" dirty="0"/>
              <a:t>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trăng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khác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292914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" grpId="0"/>
      <p:bldP spid="24" grpId="0" animBg="1"/>
      <p:bldP spid="26" grpId="0" animBg="1"/>
      <p:bldP spid="2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0339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1605F1"/>
                </a:solidFill>
                <a:latin typeface="+mj-lt"/>
              </a:rPr>
              <a:t> </a:t>
            </a:r>
            <a:r>
              <a:rPr lang="vi-VN" sz="3200" b="1" dirty="0">
                <a:solidFill>
                  <a:srgbClr val="1605F1"/>
                </a:solidFill>
                <a:latin typeface="+mj-lt"/>
              </a:rPr>
              <a:t>Hãy xác định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các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hình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dạng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của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Mặt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trăng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 A, B, C, D, E, F, G, H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tương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ứng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với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các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vị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trí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1,2,3,4,5,6,7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theo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các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ngày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âm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lịch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trong</a:t>
            </a:r>
            <a:r>
              <a:rPr lang="en-US" sz="3200" b="1" dirty="0">
                <a:solidFill>
                  <a:srgbClr val="1605F1"/>
                </a:solidFill>
                <a:latin typeface="+mj-lt"/>
              </a:rPr>
              <a:t> </a:t>
            </a:r>
            <a:r>
              <a:rPr lang="en-US" sz="3200" b="1" dirty="0" err="1">
                <a:solidFill>
                  <a:srgbClr val="1605F1"/>
                </a:solidFill>
                <a:latin typeface="+mj-lt"/>
              </a:rPr>
              <a:t>tháng</a:t>
            </a:r>
            <a:r>
              <a:rPr lang="en-US" sz="3200" b="1" dirty="0">
                <a:solidFill>
                  <a:srgbClr val="00B0F0"/>
                </a:solidFill>
                <a:latin typeface="+mj-lt"/>
              </a:rPr>
              <a:t>.</a:t>
            </a:r>
            <a:endParaRPr lang="vi-VN" sz="3200" b="1" dirty="0">
              <a:solidFill>
                <a:srgbClr val="00B0F0"/>
              </a:solidFill>
              <a:latin typeface="+mj-lt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81" t="4724" r="3953" b="10714"/>
          <a:stretch/>
        </p:blipFill>
        <p:spPr bwMode="auto">
          <a:xfrm>
            <a:off x="5544457" y="1771754"/>
            <a:ext cx="5867854" cy="4380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7160" y="5875341"/>
            <a:ext cx="612414" cy="68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015904" y="2346721"/>
            <a:ext cx="1885810" cy="707886"/>
          </a:xfrm>
          <a:prstGeom prst="rect">
            <a:avLst/>
          </a:prstGeom>
          <a:solidFill>
            <a:schemeClr val="accent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. </a:t>
            </a:r>
            <a:r>
              <a:rPr lang="en-US" b="0" cap="none" spc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ồng</a:t>
            </a:r>
            <a:r>
              <a:rPr lang="en-US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16709" y="1063868"/>
            <a:ext cx="1878718" cy="707886"/>
          </a:xfrm>
          <a:prstGeom prst="rect">
            <a:avLst/>
          </a:prstGeom>
          <a:solidFill>
            <a:schemeClr val="accent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. </a:t>
            </a:r>
            <a:r>
              <a:rPr lang="en-US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ồng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8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511964" y="1992778"/>
            <a:ext cx="1625966" cy="707886"/>
          </a:xfrm>
          <a:prstGeom prst="rect">
            <a:avLst/>
          </a:prstGeom>
          <a:solidFill>
            <a:schemeClr val="accent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3. </a:t>
            </a:r>
            <a:r>
              <a:rPr lang="en-US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gày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11</a:t>
            </a:r>
            <a:endParaRPr lang="en-US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541486" y="3556075"/>
            <a:ext cx="2002971" cy="707886"/>
          </a:xfrm>
          <a:prstGeom prst="rect">
            <a:avLst/>
          </a:prstGeom>
          <a:solidFill>
            <a:schemeClr val="accent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4. </a:t>
            </a:r>
            <a:r>
              <a:rPr lang="en-US" b="0" cap="none" spc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gày</a:t>
            </a:r>
            <a:r>
              <a:rPr lang="en-US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15 (</a:t>
            </a:r>
            <a:r>
              <a:rPr lang="en-US" b="0" cap="none" spc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rằm</a:t>
            </a:r>
            <a:r>
              <a:rPr lang="en-US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11963" y="5245690"/>
            <a:ext cx="1692005" cy="707886"/>
          </a:xfrm>
          <a:prstGeom prst="rect">
            <a:avLst/>
          </a:prstGeom>
          <a:solidFill>
            <a:schemeClr val="accent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5. </a:t>
            </a:r>
            <a:r>
              <a:rPr lang="en-US" b="0" cap="none" spc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gày</a:t>
            </a:r>
            <a:r>
              <a:rPr lang="en-US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20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362028" y="6152631"/>
            <a:ext cx="1739769" cy="707886"/>
          </a:xfrm>
          <a:prstGeom prst="rect">
            <a:avLst/>
          </a:prstGeom>
          <a:solidFill>
            <a:schemeClr val="accent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6. </a:t>
            </a:r>
            <a:r>
              <a:rPr lang="en-US" b="0" cap="none" spc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gày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3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798154" y="5226041"/>
            <a:ext cx="1903812" cy="707886"/>
          </a:xfrm>
          <a:prstGeom prst="rect">
            <a:avLst/>
          </a:prstGeom>
          <a:solidFill>
            <a:schemeClr val="accent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7. </a:t>
            </a:r>
            <a:r>
              <a:rPr lang="en-US" sz="2000" b="0" cap="none" spc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gày</a:t>
            </a:r>
            <a:r>
              <a:rPr lang="en-US" sz="20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25.</a:t>
            </a:r>
            <a:endParaRPr lang="en-US" sz="40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0393799" y="3797922"/>
            <a:ext cx="1885810" cy="369332"/>
          </a:xfrm>
          <a:prstGeom prst="rect">
            <a:avLst/>
          </a:prstGeom>
          <a:solidFill>
            <a:schemeClr val="accent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b="0" cap="none" spc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gày</a:t>
            </a:r>
            <a:r>
              <a:rPr lang="en-US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30, </a:t>
            </a:r>
            <a:r>
              <a:rPr lang="en-US" b="0" cap="none" spc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ồng</a:t>
            </a:r>
            <a:r>
              <a:rPr lang="en-US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7800" y="1406881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. </a:t>
            </a:r>
          </a:p>
        </p:txBody>
      </p:sp>
      <p:pic>
        <p:nvPicPr>
          <p:cNvPr id="2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08" y="1365721"/>
            <a:ext cx="678030" cy="667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40" y="2147512"/>
            <a:ext cx="590542" cy="62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146050" y="2143227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B. </a:t>
            </a:r>
          </a:p>
        </p:txBody>
      </p:sp>
      <p:pic>
        <p:nvPicPr>
          <p:cNvPr id="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60" y="2901172"/>
            <a:ext cx="699902" cy="89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177800" y="2947112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C. </a:t>
            </a:r>
          </a:p>
        </p:txBody>
      </p:sp>
      <p:pic>
        <p:nvPicPr>
          <p:cNvPr id="32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40" y="3919406"/>
            <a:ext cx="678030" cy="82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146050" y="3939054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D. </a:t>
            </a:r>
          </a:p>
        </p:txBody>
      </p:sp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42" y="4894970"/>
            <a:ext cx="492118" cy="787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46050" y="5006327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E. </a:t>
            </a:r>
          </a:p>
        </p:txBody>
      </p:sp>
      <p:pic>
        <p:nvPicPr>
          <p:cNvPr id="36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42" y="5953576"/>
            <a:ext cx="470247" cy="72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190500" y="6022075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.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45129" y="6044836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80939" y="1526422"/>
            <a:ext cx="35128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THẢO LUẬN NHÓM</a:t>
            </a:r>
          </a:p>
          <a:p>
            <a:pPr algn="ctr"/>
            <a:r>
              <a:rPr lang="en-US" sz="3200" dirty="0"/>
              <a:t>( 3 PHÚT)</a:t>
            </a:r>
          </a:p>
        </p:txBody>
      </p:sp>
    </p:spTree>
    <p:extLst>
      <p:ext uri="{BB962C8B-B14F-4D97-AF65-F5344CB8AC3E}">
        <p14:creationId xmlns:p14="http://schemas.microsoft.com/office/powerpoint/2010/main" val="142442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96296E-6 L 0.22395 0.3148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98" y="157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0.00185 L 0.40104 0.3148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96" y="1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4.81481E-6 L 0.57709 0.4851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54" y="2425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0.53021 0.5907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10" y="29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1.27168E-6 L 0.5767 -0.1803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8" y="-9017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2222E-6 L 0.54583 -0.2666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92" y="-1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11022E-16 L 0.46459 -0.22963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29" y="-1148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85185E-6 L 0.30208 -0.2759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4" y="-1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81481E-6 L 0.85312 -0.4092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656" y="-20463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81481E-6 L 0.72604 -0.3703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302" y="-18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42775E-6 L 0.825 -0.13919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250" y="-696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42775E-6 L 0.72383 -0.1646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85" y="-8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4.21965E-6 L 0.15716 -0.1033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52" y="-5179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4.04624E-6 L 0.31784 -0.13295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85" y="-66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9" grpId="0"/>
      <p:bldP spid="31" grpId="0"/>
      <p:bldP spid="33" grpId="0"/>
      <p:bldP spid="35" grpId="0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AutoShape 4" descr="20%"/>
          <p:cNvSpPr>
            <a:spLocks noChangeArrowheads="1"/>
          </p:cNvSpPr>
          <p:nvPr/>
        </p:nvSpPr>
        <p:spPr bwMode="auto">
          <a:xfrm>
            <a:off x="78856" y="286700"/>
            <a:ext cx="5943121" cy="6323106"/>
          </a:xfrm>
          <a:prstGeom prst="foldedCorner">
            <a:avLst>
              <a:gd name="adj" fmla="val 12500"/>
            </a:avLst>
          </a:prstGeom>
          <a:pattFill prst="pct20">
            <a:fgClr>
              <a:srgbClr val="CCECFF"/>
            </a:fgClr>
            <a:bgClr>
              <a:schemeClr val="bg1"/>
            </a:bgClr>
          </a:pattFill>
          <a:ln w="9525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400" b="1">
              <a:solidFill>
                <a:srgbClr val="000000"/>
              </a:solidFill>
              <a:latin typeface="VNI-Swiss-Condense" pitchFamily="2" charset="0"/>
            </a:endParaRPr>
          </a:p>
        </p:txBody>
      </p:sp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221392" y="416138"/>
            <a:ext cx="5565455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 rot="5400000">
            <a:off x="8191704" y="3727823"/>
            <a:ext cx="1095375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/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6602293" y="3665057"/>
            <a:ext cx="4820491" cy="46166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Vì sao ta nhìn thấy mặt trăng?</a:t>
            </a:r>
          </a:p>
        </p:txBody>
      </p:sp>
      <p:pic>
        <p:nvPicPr>
          <p:cNvPr id="10" name="Picture 9" descr="Vì sao siêu trăng ở Việt Nam lại &amp;quot;bé như kiến&amp;quot;, không to điên đảo như nước  khác?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6115" y="546451"/>
            <a:ext cx="5042262" cy="297102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5488" y="1386141"/>
            <a:ext cx="41746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. Mặt trăng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78857" y="619125"/>
            <a:ext cx="57079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.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ă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ì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ấy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ă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47463" y="1859491"/>
            <a:ext cx="578570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de-DE" sz="2400" dirty="0">
                <a:latin typeface="Times New Roman" pitchFamily="18" charset="0"/>
                <a:cs typeface="Times New Roman" pitchFamily="18" charset="0"/>
              </a:rPr>
              <a:t>- Mặt trăng là vệ tinh của Trái Đ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de-DE" sz="2400" dirty="0">
                <a:latin typeface="Times New Roman" pitchFamily="18" charset="0"/>
                <a:cs typeface="Times New Roman" pitchFamily="18" charset="0"/>
              </a:rPr>
              <a:t>- Mặt trăng không thể tự phát ra ánh sáng. Chúng ta nhìn thấy mặt trăng do nó phản xạ ánh sáng mặt trời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de-DE" sz="2400" dirty="0">
                <a:latin typeface="Times New Roman" pitchFamily="18" charset="0"/>
                <a:cs typeface="Times New Roman" pitchFamily="18" charset="0"/>
              </a:rPr>
              <a:t>- Mặt trăng có dạng hình cầu. Trong một “ngày Mặt Trăng” hai nửa Mặt Trăng đều lần lượt được Mặt Trời chiếu sá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762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1" animBg="1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75120" y="169817"/>
            <a:ext cx="5146766" cy="466042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544491" y="4911634"/>
            <a:ext cx="5408023" cy="1731213"/>
          </a:xfrm>
        </p:spPr>
        <p:txBody>
          <a:bodyPr/>
          <a:lstStyle/>
          <a:p>
            <a:pPr algn="l"/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1. Em có nhận xét gì về trăng khuyết ở nửa đầu tháng và ở nửa cuối tháng.</a:t>
            </a:r>
            <a:b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2. Giữa hai trăng tròn liên tiếp cách nhau bao nhiêu tuần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7566" y="600891"/>
            <a:ext cx="5565455" cy="4911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I. Mặt trăng và các hình dạng nhìn thấy của mặt trăng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. Mặt trăng</a:t>
            </a:r>
          </a:p>
          <a:p>
            <a:r>
              <a:rPr lang="de-DE" sz="2400"/>
              <a:t>- Mặt trăng là vệ tinh của Trái Đất</a:t>
            </a:r>
            <a:endParaRPr lang="en-US" sz="2400"/>
          </a:p>
          <a:p>
            <a:r>
              <a:rPr lang="de-DE" sz="2400"/>
              <a:t>- Mặt trăng không thể tự phát ra ánh sáng. Chúng ta nhìn thấy mặt trăng do nó phản xạ ánh sáng mặt trời.</a:t>
            </a:r>
            <a:endParaRPr lang="en-US" sz="2400"/>
          </a:p>
          <a:p>
            <a:r>
              <a:rPr lang="de-DE" sz="2400"/>
              <a:t>- Mặt trăng có dạng hình cầu. Trong một “ngày Mặt Trăng” hai nửa Mặt Trăng đều lần lượt được Mặt Trời chiếu sáng.</a:t>
            </a:r>
            <a:endParaRPr lang="en-US" sz="2400"/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AutoShape 4" descr="20%"/>
          <p:cNvSpPr>
            <a:spLocks noChangeArrowheads="1"/>
          </p:cNvSpPr>
          <p:nvPr/>
        </p:nvSpPr>
        <p:spPr bwMode="auto">
          <a:xfrm>
            <a:off x="78856" y="286700"/>
            <a:ext cx="5982310" cy="7391564"/>
          </a:xfrm>
          <a:prstGeom prst="foldedCorner">
            <a:avLst>
              <a:gd name="adj" fmla="val 12280"/>
            </a:avLst>
          </a:prstGeom>
          <a:pattFill prst="pct20">
            <a:fgClr>
              <a:srgbClr val="CCECFF"/>
            </a:fgClr>
            <a:bgClr>
              <a:schemeClr val="bg1"/>
            </a:bgClr>
          </a:pattFill>
          <a:ln w="9525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400" b="1">
              <a:solidFill>
                <a:srgbClr val="000000"/>
              </a:solidFill>
              <a:latin typeface="VNI-Swiss-Condense" pitchFamily="2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11589" y="489057"/>
            <a:ext cx="5565455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endParaRPr lang="en-US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Mặt trăng là vệ tinh của Trái Đấ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Mặt trăng không thể tự phát ra ánh sáng. Chúng ta nhìn thấy mặt trăng do nó phản xạ ánh sáng mặt trời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Mặt trăng có dạng hình cầu. Trong một “ngày Mặt Trăng” hai nửa Mặt Trăng đều lần lượt được Mặt Trời chiếu sáng.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393901" y="4438970"/>
            <a:ext cx="53105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de-DE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ình dạng nhìn thấy của mặt trăng</a:t>
            </a:r>
            <a:endParaRPr lang="en-US" altLang="en-US" sz="2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411400" y="4875730"/>
            <a:ext cx="531056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de-DE" sz="2400" dirty="0">
                <a:latin typeface="Times New Roman" pitchFamily="18" charset="0"/>
                <a:cs typeface="Times New Roman" pitchFamily="18" charset="0"/>
              </a:rPr>
              <a:t>- Trăng tròn</a:t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r>
              <a:rPr lang="de-DE" sz="2400" dirty="0">
                <a:latin typeface="Times New Roman" pitchFamily="18" charset="0"/>
                <a:cs typeface="Times New Roman" pitchFamily="18" charset="0"/>
              </a:rPr>
              <a:t>- Trăng khuyết</a:t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r>
              <a:rPr lang="de-DE" sz="2400" dirty="0">
                <a:latin typeface="Times New Roman" pitchFamily="18" charset="0"/>
                <a:cs typeface="Times New Roman" pitchFamily="18" charset="0"/>
              </a:rPr>
              <a:t>- Trăng bán nguyệt</a:t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r>
              <a:rPr lang="de-DE" sz="2400" dirty="0">
                <a:latin typeface="Times New Roman" pitchFamily="18" charset="0"/>
                <a:cs typeface="Times New Roman" pitchFamily="18" charset="0"/>
              </a:rPr>
              <a:t>- Không trăng (Không nhìn thấy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45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5" name="Rectangle 134">
            <a:extLst>
              <a:ext uri="{FF2B5EF4-FFF2-40B4-BE49-F238E27FC236}">
                <a16:creationId xmlns:a16="http://schemas.microsoft.com/office/drawing/2014/main" id="{F2E5B6AE-5EFE-45F0-A2AE-ED771CA3D7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9B56B60-BE06-4463-B1A2-E0BCDD8A78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" y="343983"/>
            <a:ext cx="12191999" cy="1000800"/>
          </a:xfrm>
        </p:spPr>
        <p:txBody>
          <a:bodyPr anchor="ctr">
            <a:noAutofit/>
          </a:bodyPr>
          <a:lstStyle/>
          <a:p>
            <a:pPr indent="450215"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br>
              <a:rPr lang="de-DE" sz="4000" b="1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4000" b="1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3200" b="1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de-DE" sz="3200" b="1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 thích sự khác nhau về hình dạng nhìn thấy của Mặt trăng (Các pha của mặt trăng)</a:t>
            </a:r>
            <a:endParaRPr lang="en-US" sz="3200" b="1" i="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D255B435-D9F3-4A31-B89E-36741390DB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50000" y="450000"/>
            <a:ext cx="11293200" cy="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Tại sao mặt trăng lại phát sáng? - QuanTriMang.com">
            <a:extLst>
              <a:ext uri="{FF2B5EF4-FFF2-40B4-BE49-F238E27FC236}">
                <a16:creationId xmlns:a16="http://schemas.microsoft.com/office/drawing/2014/main" id="{12AE8C2F-CEB0-4A4C-B38B-9570DC99A84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23" b="42416"/>
          <a:stretch/>
        </p:blipFill>
        <p:spPr bwMode="auto">
          <a:xfrm>
            <a:off x="20" y="1828800"/>
            <a:ext cx="1219198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6330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EED135-2830-4E06-81A0-66DC495AF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52" y="99525"/>
            <a:ext cx="11301984" cy="475241"/>
          </a:xfrm>
        </p:spPr>
        <p:txBody>
          <a:bodyPr/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*Giải thích:</a:t>
            </a:r>
          </a:p>
        </p:txBody>
      </p:sp>
      <p:pic>
        <p:nvPicPr>
          <p:cNvPr id="7" name="Các Pha Của Mặt Trăng - Tự Nhiên Xã Hội - Daytre.net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8BCE8BA8-CB83-42BB-BB98-DAF7601A5D76}"/>
              </a:ext>
            </a:extLst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0" y="522514"/>
            <a:ext cx="12192000" cy="6335486"/>
          </a:xfrm>
        </p:spPr>
      </p:pic>
    </p:spTree>
    <p:extLst>
      <p:ext uri="{BB962C8B-B14F-4D97-AF65-F5344CB8AC3E}">
        <p14:creationId xmlns:p14="http://schemas.microsoft.com/office/powerpoint/2010/main" val="414318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337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EC35F-C420-411B-81EA-0C1FA9AA62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48194"/>
            <a:ext cx="11730691" cy="1083592"/>
          </a:xfrm>
        </p:spPr>
        <p:txBody>
          <a:bodyPr>
            <a:no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Kết 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: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a nhìn thấy Mặt trăng có các hình dạng khác nhau là do ta nhìn mặt trăng ở các góc nhìn khác nhau.</a:t>
            </a:r>
            <a:b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36AEFE3-ABC5-4ED6-BABF-3AADB179FC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Các Pha của Mặt Trăng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925E524B-7CC5-47DA-9F22-184CDDF8418D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-1" y="1152939"/>
            <a:ext cx="12192001" cy="5605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87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345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E85A96-2137-4CB4-A777-298CF530BA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9272" y="296034"/>
            <a:ext cx="11301984" cy="814309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ế mô hình quan sát các pha của mặt tră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4A16A-B001-4D63-AD83-AAD36ADCEA6F}"/>
              </a:ext>
            </a:extLst>
          </p:cNvPr>
          <p:cNvSpPr txBox="1"/>
          <p:nvPr/>
        </p:nvSpPr>
        <p:spPr>
          <a:xfrm>
            <a:off x="505703" y="875211"/>
            <a:ext cx="1164671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ụng cụ: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EE67D47-1EE2-4FD5-A47C-A620F457E4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80" y="1595567"/>
            <a:ext cx="4343931" cy="2701787"/>
          </a:xfrm>
          <a:prstGeom prst="rect">
            <a:avLst/>
          </a:prstGeom>
        </p:spPr>
      </p:pic>
      <p:pic>
        <p:nvPicPr>
          <p:cNvPr id="10" name="Picture 9" descr="A picture containing person, holding, lighter, hand&#10;&#10;Description automatically generated">
            <a:extLst>
              <a:ext uri="{FF2B5EF4-FFF2-40B4-BE49-F238E27FC236}">
                <a16:creationId xmlns:a16="http://schemas.microsoft.com/office/drawing/2014/main" id="{B18EE99E-C1AD-4116-BE58-116FDD80E3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4675" y="1595567"/>
            <a:ext cx="3223910" cy="2661202"/>
          </a:xfrm>
          <a:prstGeom prst="rect">
            <a:avLst/>
          </a:prstGeom>
        </p:spPr>
      </p:pic>
      <p:pic>
        <p:nvPicPr>
          <p:cNvPr id="12" name="Picture 11" descr="A picture containing indoor, orange, light&#10;&#10;Description automatically generated">
            <a:extLst>
              <a:ext uri="{FF2B5EF4-FFF2-40B4-BE49-F238E27FC236}">
                <a16:creationId xmlns:a16="http://schemas.microsoft.com/office/drawing/2014/main" id="{314630A1-D9D6-45EB-BD1F-BDC33D8844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9341" y="1554983"/>
            <a:ext cx="2701786" cy="270178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D1B99FB-63D4-4BEC-AB8F-54B54E9CD1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406" y="4413292"/>
            <a:ext cx="2444708" cy="2444708"/>
          </a:xfrm>
          <a:prstGeom prst="rect">
            <a:avLst/>
          </a:prstGeom>
        </p:spPr>
      </p:pic>
      <p:pic>
        <p:nvPicPr>
          <p:cNvPr id="15" name="Picture 14" descr="A picture containing sweet, food&#10;&#10;Description automatically generated">
            <a:extLst>
              <a:ext uri="{FF2B5EF4-FFF2-40B4-BE49-F238E27FC236}">
                <a16:creationId xmlns:a16="http://schemas.microsoft.com/office/drawing/2014/main" id="{AF859E77-301E-4581-8210-74CCF60809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72320" y="4455687"/>
            <a:ext cx="2293917" cy="2293917"/>
          </a:xfrm>
          <a:prstGeom prst="rect">
            <a:avLst/>
          </a:prstGeom>
        </p:spPr>
      </p:pic>
      <p:pic>
        <p:nvPicPr>
          <p:cNvPr id="17" name="Picture 16" descr="Close-up of a wire&#10;&#10;Description automatically generated with low confidence">
            <a:extLst>
              <a:ext uri="{FF2B5EF4-FFF2-40B4-BE49-F238E27FC236}">
                <a16:creationId xmlns:a16="http://schemas.microsoft.com/office/drawing/2014/main" id="{55936506-1578-49AD-B2DE-968501C1F24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23666" y="4297354"/>
            <a:ext cx="2075675" cy="246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8864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1CCAFA-94DB-4616-A555-8528548D52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804" y="822960"/>
            <a:ext cx="11301984" cy="524239"/>
          </a:xfrm>
        </p:spPr>
        <p:txBody>
          <a:bodyPr>
            <a:normAutofit fontScale="90000"/>
          </a:bodyPr>
          <a:lstStyle/>
          <a:p>
            <a:b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ước tiến hành làm mô hình: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100" i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100" i="1" dirty="0">
                <a:latin typeface="Times New Roman" pitchFamily="18" charset="0"/>
                <a:cs typeface="Times New Roman" pitchFamily="18" charset="0"/>
              </a:rPr>
              <a:t> 1: Cắt 2 hình bát giác đều có cạnh là 20cm</a:t>
            </a:r>
            <a:br>
              <a:rPr lang="en-US" sz="3100" i="1" dirty="0">
                <a:latin typeface="Times New Roman" pitchFamily="18" charset="0"/>
                <a:cs typeface="Times New Roman" pitchFamily="18" charset="0"/>
              </a:rPr>
            </a:br>
            <a:endParaRPr lang="en-US" sz="31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id="{7F249F1F-8F93-47FE-A7DE-6986DDFEDABE}"/>
              </a:ext>
            </a:extLst>
          </p:cNvPr>
          <p:cNvGrpSpPr/>
          <p:nvPr/>
        </p:nvGrpSpPr>
        <p:grpSpPr>
          <a:xfrm>
            <a:off x="635111" y="2323760"/>
            <a:ext cx="10921778" cy="3554322"/>
            <a:chOff x="441960" y="1528630"/>
            <a:chExt cx="10921778" cy="3554322"/>
          </a:xfrm>
        </p:grpSpPr>
        <p:sp>
          <p:nvSpPr>
            <p:cNvPr id="9" name="Octagon 8">
              <a:extLst>
                <a:ext uri="{FF2B5EF4-FFF2-40B4-BE49-F238E27FC236}">
                  <a16:creationId xmlns:a16="http://schemas.microsoft.com/office/drawing/2014/main" id="{A07B191E-2CB0-4932-9FBC-22AD6787CDE9}"/>
                </a:ext>
              </a:extLst>
            </p:cNvPr>
            <p:cNvSpPr/>
            <p:nvPr/>
          </p:nvSpPr>
          <p:spPr>
            <a:xfrm>
              <a:off x="7682152" y="1528630"/>
              <a:ext cx="3681586" cy="3554322"/>
            </a:xfrm>
            <a:prstGeom prst="octagon">
              <a:avLst/>
            </a:prstGeom>
            <a:solidFill>
              <a:srgbClr val="F3A21F"/>
            </a:solidFill>
            <a:ln>
              <a:solidFill>
                <a:srgbClr val="F3A21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18">
              <a:extLst>
                <a:ext uri="{FF2B5EF4-FFF2-40B4-BE49-F238E27FC236}">
                  <a16:creationId xmlns:a16="http://schemas.microsoft.com/office/drawing/2014/main" id="{D6E94820-FD14-4059-A77D-E7800CAA494F}"/>
                </a:ext>
              </a:extLst>
            </p:cNvPr>
            <p:cNvGrpSpPr/>
            <p:nvPr/>
          </p:nvGrpSpPr>
          <p:grpSpPr>
            <a:xfrm>
              <a:off x="441960" y="1528630"/>
              <a:ext cx="7240192" cy="3554322"/>
              <a:chOff x="441960" y="1528630"/>
              <a:chExt cx="7240192" cy="3554322"/>
            </a:xfrm>
          </p:grpSpPr>
          <p:sp>
            <p:nvSpPr>
              <p:cNvPr id="8" name="Octagon 7">
                <a:extLst>
                  <a:ext uri="{FF2B5EF4-FFF2-40B4-BE49-F238E27FC236}">
                    <a16:creationId xmlns:a16="http://schemas.microsoft.com/office/drawing/2014/main" id="{D8B7E256-59D2-449D-BA1D-F739BF53E14C}"/>
                  </a:ext>
                </a:extLst>
              </p:cNvPr>
              <p:cNvSpPr/>
              <p:nvPr/>
            </p:nvSpPr>
            <p:spPr>
              <a:xfrm>
                <a:off x="441960" y="1528630"/>
                <a:ext cx="3681586" cy="3554322"/>
              </a:xfrm>
              <a:prstGeom prst="octagon">
                <a:avLst/>
              </a:prstGeom>
              <a:solidFill>
                <a:srgbClr val="F3A21F"/>
              </a:solidFill>
              <a:ln>
                <a:solidFill>
                  <a:srgbClr val="F3A21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5" name="Group 15">
                <a:extLst>
                  <a:ext uri="{FF2B5EF4-FFF2-40B4-BE49-F238E27FC236}">
                    <a16:creationId xmlns:a16="http://schemas.microsoft.com/office/drawing/2014/main" id="{1332B51B-51FB-4D3B-A1BB-E60D09B4B65E}"/>
                  </a:ext>
                </a:extLst>
              </p:cNvPr>
              <p:cNvGrpSpPr/>
              <p:nvPr/>
            </p:nvGrpSpPr>
            <p:grpSpPr>
              <a:xfrm>
                <a:off x="4123546" y="2569655"/>
                <a:ext cx="3558606" cy="1477618"/>
                <a:chOff x="4123546" y="2569655"/>
                <a:chExt cx="3558606" cy="1477618"/>
              </a:xfrm>
            </p:grpSpPr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E2D8DFFB-879F-4997-A650-30EEF4A73E86}"/>
                    </a:ext>
                  </a:extLst>
                </p:cNvPr>
                <p:cNvCxnSpPr>
                  <a:stCxn id="9" idx="5"/>
                  <a:endCxn id="8" idx="0"/>
                </p:cNvCxnSpPr>
                <p:nvPr/>
              </p:nvCxnSpPr>
              <p:spPr>
                <a:xfrm flipH="1">
                  <a:off x="4123546" y="2569655"/>
                  <a:ext cx="3558606" cy="0"/>
                </a:xfrm>
                <a:prstGeom prst="line">
                  <a:avLst/>
                </a:prstGeom>
                <a:ln w="9525" cap="flat" cmpd="sng" algn="ctr">
                  <a:solidFill>
                    <a:srgbClr val="F3A21F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3CCCB714-CDCF-461C-B961-F29246830759}"/>
                    </a:ext>
                  </a:extLst>
                </p:cNvPr>
                <p:cNvCxnSpPr/>
                <p:nvPr/>
              </p:nvCxnSpPr>
              <p:spPr>
                <a:xfrm flipH="1">
                  <a:off x="4123546" y="4047273"/>
                  <a:ext cx="3558606" cy="0"/>
                </a:xfrm>
                <a:prstGeom prst="line">
                  <a:avLst/>
                </a:prstGeom>
                <a:ln w="9525" cap="flat" cmpd="sng" algn="ctr">
                  <a:solidFill>
                    <a:srgbClr val="F3A21F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sp>
              <p:nvSpPr>
                <p:cNvPr id="14" name="Rectangle: Rounded Corners 13">
                  <a:extLst>
                    <a:ext uri="{FF2B5EF4-FFF2-40B4-BE49-F238E27FC236}">
                      <a16:creationId xmlns:a16="http://schemas.microsoft.com/office/drawing/2014/main" id="{EAAC2A55-CDA0-4D46-AC4D-1C166FF0FAEE}"/>
                    </a:ext>
                  </a:extLst>
                </p:cNvPr>
                <p:cNvSpPr/>
                <p:nvPr/>
              </p:nvSpPr>
              <p:spPr>
                <a:xfrm>
                  <a:off x="4943061" y="2915478"/>
                  <a:ext cx="1828800" cy="689110"/>
                </a:xfrm>
                <a:prstGeom prst="roundRect">
                  <a:avLst/>
                </a:prstGeom>
                <a:ln>
                  <a:solidFill>
                    <a:srgbClr val="F3A21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 dài các cạnh là 20cm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421770087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PERSISTENCEDATA" val="MMPROD_UIPERSISTENCEDATA"/>
  <p:tag name="MMPROD_28870PHOTO" val="/9j/4AAQSkZJRgABAQAAAQABAAD/2wBDAAMCAgMCAgMDAwMEAwMEBQgFBQQEBQoHBwYIDAoMDAsKCwsNDhIQDQ4RDgsLEBYQERMUFRUVDA8XGBYUGBIUFRT/2wBDAQMEBAUEBQkFBQkUDQsNFBQUFBQUFBQUFBQUFBQUFBQUFBQUFBQUFBQUFBQUFBQUFBQUFBQUFBQUFBQUFBQUFBT/wAARCAzrCTo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/2Q=="/>
  <p:tag name="MMPROD_28870LOGO" val="/9j/4AAQSkZJRgABAQAAAQABAAD/2wBDAAMCAgMCAgMDAwMEAwMEBQgFBQQEBQoHBwYIDAoMDAsKCwsNDhIQDQ4RDgsLEBYQERMUFRUVDA8XGBYUGBIUFRT/2wBDAQMEBAUEBQkFBQkUDQsNFBQUFBQUFBQUFBQUFBQUFBQUFBQUFBQUFBQUFBQUFBQUFBQUFBQUFBQUFBQUFBQUFBT/wAARCAbUBJ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"/>
  <p:tag name="ISPRING_ULTRA_SCORM_COURSE_ID" val="B71F1BC2-B0F7-41B6-BFE0-26699335ACEC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VIDEO_FILES_RECORD" val="&lt;Videos&gt;&lt;Video Name=&quot;videomp4_257_1_00043.mp4&quot; Position=&quot;1&quot; SlideID=&quot;257&quot;/&gt;&lt;Video Name=&quot;videomp4_257_1_79215.mp4&quot; Position=&quot;1&quot; SlideID=&quot;257&quot;/&gt;&lt;Video Name=&quot;VDDVDmp444_257_1_22092.mp4&quot; Position=&quot;1&quot; SlideID=&quot;257&quot;/&gt;&lt;Video Name=&quot;720_257_1_62691.mp4&quot; Position=&quot;1&quot; SlideID=&quot;257&quot;/&gt;&lt;Video Name=&quot;1080_257_1_00575.mp4&quot; Position=&quot;1&quot; SlideID=&quot;257&quot;/&gt;&lt;Video Name=&quot;videomp4_257_1_61101.mp4&quot; Position=&quot;1&quot; SlideID=&quot;257&quot;/&gt;&lt;Video Name=&quot;videomp4_257_1_22779.mp4&quot; Position=&quot;1&quot; SlideID=&quot;257&quot;/&gt;&lt;Video Name=&quot;videomp4_257_1_21282.mp4&quot; Position=&quot;1&quot; SlideID=&quot;257&quot;/&gt;&lt;Video Name=&quot;720_257_1_96025.mp4&quot; Position=&quot;1&quot; SlideID=&quot;257&quot;/&gt;&lt;/Videos&gt;&#10;"/>
  <p:tag name="MMPROD_29362PHOTO" val="/9j/4AAQSkZJRgABAQAAAQABAAD/2wBDAAMCAgMCAgMDAwMEAwMEBQgFBQQEBQoHBwYIDAoMDAsKCwsNDhIQDQ4RDgsLEBYQERMUFRUVDA8XGBYUGBIUFRT/2wBDAQMEBAUEBQkFBQkUDQsNFBQUFBQUFBQUFBQUFBQUFBQUFBQUFBQUFBQUFBQUFBQUFBQUFBQUFBQUFBQUFBQUFBT/wAARCAbUBJ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"/>
  <p:tag name="MMPROD_29362LOGO" val="iVBORw0KGgoAAAANSUhEUgAAAfQAAAH0CAYAAADL1t+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+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+eG1wLmlpZDoyNDcwMmZjNi05YWM2LTkxNDctYTI4Ny00YzEyNTYxNGFhODU8L3htcE1NOkluc3RhbmNlSUQ+CiAgICAgICAgIDx4bXBNTTpEb2N1bWVudElEPmFkb2JlOmRvY2lkOnBob3Rvc2hvcDo1OTk0Y2U0Zi1iZjg2LTExZTYtYTFkZi1hNDc0ZjIyZTVhZTQ8L3htcE1NOkRvY3VtZW50SUQ+CiAgICAgICAgIDx4bXBNTTpPcmlnaW5hbERvY3VtZW50SUQ+eG1wLmRpZDphYmNmNmNmOS01MTk2LTQwNGItYWY2ZS1iZGFiMjU2NDcwMWU8L3htcE1NOk9yaWdpbmFsRG9jdW1lbnRJRD4KICAgICAgICAgPHhtcE1NOkhpc3Rvcnk+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+CiAgICAgICAgICAgICAgICAgIDxzdEV2dDphY3Rpb24+ZGVyaXZlZDwvc3RFdnQ6YWN0aW9uPgogICAgICAgICAgICAgICAgICA8c3RFdnQ6cGFyYW1ldGVycz5jb252ZXJ0ZWQgZnJvbSBhcHBsaWNhdGlvbi92bmQuYWRvYmUucGhvdG9zaG9wIHRvIGltYWdlL3BuZzwvc3RFdnQ6cGFyYW1ldGVycz4KICAgICAgICAgICAgICAgPC9yZGY6bGk+CiAgICAgICAgICAgICAgIDxyZGY6bGkgcmRmOnBhcnNlVHlwZT0iUmVzb3VyY2UiPgogICAgICAgICAgICAgICAgICA8c3RFdnQ6YWN0aW9uPnNhdmVkPC9zdEV2dDphY3Rpb24+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/eHBhY2tldCBlbmQ9InciPz4jUNutAAAAIGNIUk0AAHolAACAgwAA+f8AAIDpAAB1MAAA6mAAADqYAAAXb5JfxUYABFFQSURBVHja7L13nF1Xdbf/7L1PvXW6pFG3ZEm25W65N7CxjW1sejO9JYEQnPYGSHhDQgghEAIJvfdiihs2NhgDbrjbcpWtYqtLo6m3nrb3/v1x7owkk0DeN7+8Ccl5Pp/RnXtHc8u5c893r7XX+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"/>
  <p:tag name="ISPRING_PROJECT_FOLDER_UPDATED" val="1"/>
  <p:tag name="GENSWF_MOVIE_ONCLICK_URL" val="http://"/>
  <p:tag name="GENSWF_MOVIE_ONCLICK_URL_TARGET" val="_self"/>
  <p:tag name="GENSWF_MOVIE_PRESENTATION_END_URL" val="http://"/>
  <p:tag name="GENSWF_MOVIE_PRESENTATION_END_URL_TARGET" val="_self"/>
  <p:tag name="ISPRING_PLAYERS_CUSTOMIZATION" val="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"/>
  <p:tag name="ISPRING_PRESENTATION_TITLE" val="Lien ket Link"/>
  <p:tag name="ISPRING_OUTPUT_FOLDER" val="C:\Users\HaNam\Desktop\Tap lam\BAI DU THI"/>
  <p:tag name="FLASHSPRING_PRESENTATION_REFERENCES" val="W&#10;E-Learning&#10;https://elearning.moet.edu.vn/&#10;_blank&#10;|&#10;"/>
  <p:tag name="ISPRING_PRESENTER_PHOTO_0" val="png|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"/>
  <p:tag name="ISPRING_PRESENTER_PHOTO_1" val="png|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"/>
  <p:tag name="ISPRING_PRESENTERDATA_0" val="VHLhuqduIFbEg24gSMO5bmc=|R2nDoW8gdmnDqm4=|aHVuZ3RodTgyODVAZ21haWwuY29t|aHR0cDovL2MybHVvbmd0aGV2aW5oLnBnZGRha3JsYXAuZWR1LnZuLw==|e0MxNzI3MEVGLUQxRTYtNENCQS05QUM5LUIwMzA0NDZENjE5Qn0=|VHLGsOG7nW5nIFRIQ1MgTMawxqFuZyBUaOG6vyBWaW5oIC0gxJDEg2tSJ2zhuqVwIC0gxJDEg2sg&#10;TsO0bmc=|SVNQUklOR19QUkVTRU5URVJfUEhPVE9fMA==|MQ==|aHR0cDovL2MybHVvbmd0aGV2aW5oLnBnZGRha3JsYXAuZWR1LnZuLw==|SVNQUklOR19QUkVTRU5URVJfUEhPVE9fMQ==|MDE2ODcxMjM2MDA="/>
  <p:tag name="ISPRING_PRESENTER_PHOTO_2" val="png|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"/>
  <p:tag name="ISPRING_PRESENTER_PHOTO_3" val="png|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"/>
  <p:tag name="ISPRING_PRESENTERDATA_1" val="TMOqIFRo4buLIFRodQ==|R2nDoW8gdmnDqm4=|dGh1aHVuZzg1ODJAZ21haWwuY29t|aHR0cDovL2MybHVvbmd0aGV2aW5oLnBnZGR1Y2Rha3JsYXAuZWR1LnZu|ezQyQTdEQjI1LUYyQzctNEIwRS04OEJFLURDQTA2QUUxOTczRn0=|VHLGsOG7nW5nIFRIIFbDtSBUaOG7iyBTw6F1IC0gxJDEg2sgUids4bqlcCAtIMSQxINrIE7DtG5n&#10;|SVNQUklOR19QUkVTRU5URVJfUEhPVE9fMg==|MQ==||SVNQUklOR19QUkVTRU5URVJfUEhPVE9fMw==|MDk3ODQxNzc1MA=="/>
  <p:tag name="ISPRING_COMPANY_WEBSITE" val="http://c2luongthevinh.pgddakrlap.edu.vn/"/>
  <p:tag name="ISPRING_UUID" val="{30EAEED3-DC9A-45B5-BD79-E092FB918EB9}"/>
  <p:tag name="ISPRING_RESOURCE_FOLDER" val="D:\TEP NGUON ISPRING\Goc\"/>
  <p:tag name="ISPRING_PRESENTATION_PATH" val="D:\TEP NGUON ISPRING\Goc.pptx"/>
  <p:tag name="ISPRING_SCREEN_RECS_UPDATED" val="D:\TEP NGUON ISPRING\Goc\"/>
  <p:tag name="ISPRING_PRESENTATION_INFO_2" val="&lt;?xml version=&quot;1.0&quot; encoding=&quot;UTF-8&quot; standalone=&quot;no&quot; ?&gt;&#10;&lt;presentation2&gt;&#10;&#10;  &lt;slides&gt;&#10;    &lt;slide id=&quot;{96528619-15E0-44EE-AE55-4228103FC033}&quot; pptId=&quot;256&quot;/&gt;&#10;    &lt;slide id=&quot;{3A5FD009-087C-4A16-9062-2429D0F5EA6D}&quot; pptId=&quot;265&quot;/&gt;&#10;    &lt;slide id=&quot;{7BA284AD-5778-4E62-BEAF-F012496F73F7}&quot; pptId=&quot;261&quot;/&gt;&#10;  &lt;/slides&gt;&#10;&#10;  &lt;narration&gt;&#10;    &lt;audioTracks/&gt;&#10;    &lt;videoTracks/&gt;&#10;  &lt;/narration&gt;&#10;&#10;&lt;/presentation2&gt;&#10;"/>
  <p:tag name="MMPROD_THEME_BG_IMAGE" val="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"/>
  <p:tag name="MMPROD_28893PHOTO" val="/9j/4AAQSkZJRgABAQAAAQABAAD/2wBDAAMCAgMCAgMDAwMEAwMEBQgFBQQEBQoHBwYIDAoMDAsKCwsNDhIQDQ4RDgsLEBYQERMUFRUVDA8XGBYUGBIUFRT/2wBDAQMEBAUEBQkFBQkUDQsNFBQUFBQUFBQUFBQUFBQUFBQUFBQUFBQUFBQUFBQUFBQUFBQUFBQUFBQUFBQUFBQUFBT/wAARCAG2ATg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"/>
  <p:tag name="MMPROD_28893LOGO" val="iVBORw0KGgoAAAANSUhEUgAAAfQAAAH0CAYAAADL1t+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+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+eG1wLmlpZDoyNDcwMmZjNi05YWM2LTkxNDctYTI4Ny00YzEyNTYxNGFhODU8L3htcE1NOkluc3RhbmNlSUQ+CiAgICAgICAgIDx4bXBNTTpEb2N1bWVudElEPmFkb2JlOmRvY2lkOnBob3Rvc2hvcDo1OTk0Y2U0Zi1iZjg2LTExZTYtYTFkZi1hNDc0ZjIyZTVhZTQ8L3htcE1NOkRvY3VtZW50SUQ+CiAgICAgICAgIDx4bXBNTTpPcmlnaW5hbERvY3VtZW50SUQ+eG1wLmRpZDphYmNmNmNmOS01MTk2LTQwNGItYWY2ZS1iZGFiMjU2NDcwMWU8L3htcE1NOk9yaWdpbmFsRG9jdW1lbnRJRD4KICAgICAgICAgPHhtcE1NOkhpc3Rvcnk+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+CiAgICAgICAgICAgICAgICAgIDxzdEV2dDphY3Rpb24+ZGVyaXZlZDwvc3RFdnQ6YWN0aW9uPgogICAgICAgICAgICAgICAgICA8c3RFdnQ6cGFyYW1ldGVycz5jb252ZXJ0ZWQgZnJvbSBhcHBsaWNhdGlvbi92bmQuYWRvYmUucGhvdG9zaG9wIHRvIGltYWdlL3BuZzwvc3RFdnQ6cGFyYW1ldGVycz4KICAgICAgICAgICAgICAgPC9yZGY6bGk+CiAgICAgICAgICAgICAgIDxyZGY6bGkgcmRmOnBhcnNlVHlwZT0iUmVzb3VyY2UiPgogICAgICAgICAgICAgICAgICA8c3RFdnQ6YWN0aW9uPnNhdmVkPC9zdEV2dDphY3Rpb24+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/eHBhY2tldCBlbmQ9InciPz4jUNutAAAAIGNIUk0AAHolAACAgwAA+f8AAIDpAAB1MAAA6mAAADqYAAAXb5JfxUYABFFQSURBVHja7L13nF1Xdbf/7L1PvXW6pFG3ZEm25W65N7CxjW1sejO9JYEQnPYGSHhDQgghEAIJvfdiihs2NhgDbrjbcpWtYqtLo6m3nrb3/v1x7owkk0DeN7+8Ccl5Pp/RnXtHc8u5c893r7XX+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zaG93IG5hbWU9ImNjdGV4dGhpZ2hsaWdodGluZyIgdmFsdWU9InRydWUiLz4NCgkJPHVpcmVwbGFjZSBuYW1lPSJsb2dvIiB2YWx1ZT0iIi8+DQoJCTx1aXJlcGxhY2UgbmFtZT0iYmdpbWFnZSIgdmFsdWU9IjQuanBnIi8+DQoJCTx1aXJlcGxhY2UgbmFtZT0iaW5pdGlhbHRhYiIgdmFsdWU9Im91dGxpbmUiLz4NCgk8L2xheW91dD4NCgk8cHJlbG9hZGVyPjxzZXRCb29sIG5hbWU9ImRpc2FibGVBc3NldFByZWxvYWRlciIgdmFsdWU9InRydWUiLz48L3ByZWxvYWRlcj4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RyYW5nICVuIi8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IaeG7h24gc2lkZWJlciDEkeG7gyB0aWNpcGFudHMgbeG7h25oIi8+DQoJCTx1aXRleHQgbmFtZT0iTVVURSIgdmFsdWU9IlThuq90IHRp4bq/bmciLz4NCgkJPHVpdGV4dCBuYW1lPSJET0NXUkFQX1RJVExFIiB2YWx1ZT0iVGjDtG5nIHRpbiB04buHcCB0aW4gxJHDrW5oIGvDqG0iLz4NCgkJPHVpdGV4dCBuYW1lPSJET0NXUkFQX01TRyIgdmFsdWU9IkzGsHUgdsOgbyBtw6F5IHTDrW5oIGPhu6dhIHTDtGkiLz4NCgkJPHVpdGV4dCBuYW1lPSJET0NXUkFQX1BST01QVCIgdmFsdWU9Ik5o4bqlbiB2w6BvIMSRw6J5IMSR4buDIFThuqNpIHbhu4EiLz4NCgk8L2xhbmd1YWdlPg0KCTxsYW5ndWFnZSBpZD0iYX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2KXYuNmH2KfYsSDYp9mE2LTYsdmK2Lcg2KfZhNis2KfZhtio2Yog2YTZhNmF2LTYp9ix2YPZitmGIi8+DQoJCTx1aXRleHQgbmFtZT0iTVVURSIgdmFsdWU9Iti12KfZhdiqIi8+DQoJCTx1aXRleHQgbmFtZT0iRE9DV1JBUF9USVRMRSIgdmFsdWU9Itin2YTZhdmE2YHYp9iqINin2YTZhdix2YHZgtipINmB2YogUHJlc2VudGVyIi8+DQoJCTx1aXRleHQgbmFtZT0iRE9DV1JBUF9NU0ciIHZhbHVlPSLYp9mE2K3Zgdi4INmB2Yog2KzZh9in2LIg2KfZhNmD2YXYqNmK2YjYqtixIi8+DQoJCTx1aXRleHQgbmFtZT0iRE9DV1JBUF9QUk9NUFQiIHZhbHVlPSLYp9mG2YLYsSDZh9mG2Kcg2YTZhNiq2YbYstmK2Y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HVpdGV4dCBuYW1lPSJDT1VSU0VfU1RBVFVTIiB2YWx1ZT0iTW9kdWxzdGF0dXMiLz4NCgkJPHVpdGV4dCBuYW1lPSJQQVNTRURfU1RSSU5HIiB2YWx1ZT0iRXJmb2xncmVpY2giLz4NCgkJPHVpdGV4dCBuYW1lPSJGQUlMRURfU1RSSU5HIiB2YWx1ZT0iRmVobGdlc2NobGFn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QXVzIi8+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+DQoJPGxhbmd1YWdlIGlkPSJm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+DQoJCTx1aXRleHQgbmFtZT0iU0NSVUJCQVJTVEFUVVNfVklEUExBWUlORyIgdmFsdWU9IkxlY3R1cmUgdmlkw6lvIGVuIGNvdXJzIi8+DQoJCTx1aXRleHQgbmFtZT0iU0NSVUJCQVJTVEFUVVNfTE9BRElORyIgdmFsdWU9IkNoYXJnZW1lbnQgZW4gY291cnMiLz4NCgkJPHVpdGV4dCBuYW1lPSJTQ1JVQkJBUlNUQVRVU19CVUZGRVJJTkciIHZhbHVlPSJNaXNlIGVuIG3DqW1vaXJlIi8+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+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+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+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x1aXRleHQgbmFtZT0iQ09VUlNFX1NUQVRVUyIgdmFsdWU9IuODouOCuOODpeODvOODq+OCueODhuODvOOCv+OCuSIvPg0KCQk8dWl0ZXh0IG5hbWU9IlBBU1NFRF9TVFJJTkciIHZhbHVlPSLlkIjmoLwiLz4NCgkJPHVpdGV4dCBuYW1lPSJGQUlMRURfU1RSSU5HIiB2YWx1ZT0i5LiN5ZCI5qC8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+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+DQoJCTwhLS0gc3Vic3RpdHV0aW9uOiAlcyA9PSBzZWNvbmRzIHJlbWFpbmluZyAtLT4NCgkJPHVpdGV4dCBuYW1lPSJFTEFQU0VEIiB2YWx1ZT0iJW3rtoQgJXPstIgg64Ko7J2MIi8+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+DQoJCTx1aXRleHQgbmFtZT0iQklPQlROX1RJVExFIiB2YWx1ZT0i6rK966ClIOyGjOqwnCIvPg0KCQk8dWl0ZXh0IG5hbWU9IkRJVklERVJCVE5fVElUTEUiIHZhbHVlPSJ8Ii8+DQoJCTx1aXRleHQgbmFtZT0iQ09OVEFDVEJUTl9USVRMRSIgdmFsdWU9IuyXsOudveyymCIvPg0KCQk8dWl0ZXh0IG5hbWU9IlRBQl9RVUlaIiB2YWx1ZT0i7YC07KaI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HVpdGV4dCBuYW1lPSJDT1VSU0VfU1RBVFVTIiB2YWx1ZT0i66qo65OIIOyDge2DnCIvPg0KCQk8dWl0ZXh0IG5hbWU9IlBBU1NFRF9TVFJJTkciIHZhbHVlPSLtlanqsqkiLz4NCgkJPHVpdGV4dCBuYW1lPSJGQUlMRURfU1RSSU5HIiB2YWx1ZT0i67aI7ZWp6rKp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+DQoJCTx1aXRleHQgbmFtZT0iV0FSTklOR01TR19ZRVNTVFJJTkciIHZhbHVlPSJTw60iLz4NCgkJPHVpdGV4dCBuYW1lPSJXQVJOSU5HTVNHX05PU1RSSU5HIiB2YWx1ZT0iTm8iLz4NCgkJPHVpdGV4dCBuYW1lPSJXQVJOSU5HTVNHX1RJVExFU1RSSU5HIiB2YWx1ZT0iQXZpc28gZGUgbmF2ZWdhY2nDs24gZGUgcHJ1ZWJhIi8+DQoJCTx1aXRleHQgbmFtZT0iV0FSTklOR01TR19NU0dTVFJJTkciIHZhbHVlPSJIYXkgcHJlZ3VudGFzIHNpbiBpbnRlbnRvcyBlbiBlc3RhIHBydWViYS4mI3hBOyYjeEE7UGFyYSBzYWxpciBkZSBsYSBwcnVlYmEsIGhhZ2EgY2xpYyBlbiBTw60uIFBhcmEgY29udGludWFyLCBoYWdhIGNsaWMgZW4gTm8uIi8+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+DQoJCTwhLS0gc3Vic3RpdHV0aW9uOiAlbiA9PSBzbGlkZSBudW1iZXIgLS0+DQoJCTx1aXRleHQgbmFtZT0iQk9PS01BUktTTElERSIgdmFsdWU9IkFkb2JlIFByZXNlbnRlcjogJXAgJXMiLz4NCgkJPHVpdGV4dCBuYW1lPSJTSE9XU0lERUJBUiIgdmFsdWU9Ik1vc3RyYXIgYmFycmEgbGF0ZXJhbCBhIGxvcyBwYXJ0aWNpcGFudGVzIi8+DQoJCTx1aXRleHQgbmFtZT0iTVVURSIgdmFsdWU9Ik11ZG8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+DQoJCTx1aXRleHQgbmFtZT0iU0NSVUJCQVJTVEFUVVNfUExBWUlORyIgdmFsdWU9IlJlcHJvZHV6aW5kbyIvPg0KCQk8dWl0ZXh0IG5hbWU9IlNDUlVCQkFSU1RBVFVTX05PQVVESU8iIHZhbHVlPSJTZW0gw6F1ZGlvIi8+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+DQoJCTx1aXRleHQgbmFtZT0iU0NSVUJCQVJTVEFUVVNfUkVWSUVXUVVJWiIgdmFsdWU9IlJldmlzYW5kbyBxdWVzdGlvbsOhcmlvIi8+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+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+DQoJCTx1aXRleHQgbmFtZT0iVEFCX1FVSVoiIHZhbHVlPSJRdWVzdC4iLz4NCgkJPHVpdGV4dCBuYW1lPSJUQUJfT1VUTElORSIgdmFsdWU9IkVzcXVlbWEiLz4NCgkJPHVpdGV4dCBuYW1lPSJUQUJfVEhVTUIiIHZhbHVlPSJNaW5pIi8+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+DQoJCTx1aXRleHQgbmFtZT0iUVVJWlBPRF9RVUlaQVRNUFRfSU5GIiB2YWx1ZT0iSW5maW5pdG8iLz4NCgkJPHVpdGV4dCBuYW1lPSJRVUlaUE9EX1FVRVNBVE1QVF9JTkYiIHZhbHVlPSJJbmZpbml0byIvPg0KCQk8dWl0ZXh0IG5hbWU9IldBUk5JTkdNU0dfWUVTU1RSSU5HIiB2YWx1ZT0iU2ltIi8+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+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+DQoJPC9sYW5ndWFnZT4NCgk8bGFuZ3VhZ2UgaWQ9Iml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+DQoJCTx1aXRleHQgbmFtZT0iVU5OQU1FRFNMSURFVElUTEUiIHZhbHVlPSJEaWFwb3NpdGl2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ludGVycm90dG8iLz4NCgkJPHVpdGV4dCBuYW1lPSJTQ1JVQkJBUlNUQVRVU19QTEFZSU5HIiB2YWx1ZT0iUmlwcm9kdXppb25lIi8+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+DQoJCTx1aXRleHQgbmFtZT0iRUxBUFNFRCIgdmFsdWU9IiVtIE1pbnV0aSAlcyBTZWNvbmRpIHJpbWFuZW50aSIvPg0KCQk8dWl0ZXh0IG5hbWU9Ik5PVEZPVU5EIiB2YWx1ZT0iTmVzc3VuIGVsZW1lbnRvIHRyb3ZhdG8iLz4NCgkJPHVpdGV4dCBuYW1lPSJBVFRBQ0hNRU5UUyIgdmFsdWU9IkFsbGVnYXRp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+DQoJCTx1aXRleHQgbmFtZT0iRFVSQVRJT05fSEVBRElORyIgdmFsdWU9IkR1cmF0YSIvPg0KCQk8dWl0ZXh0IG5hbWU9IlNFQVJDSF9IRUFESU5HIiB2YWx1ZT0iQ2VyY2EgdGVzdG86Ii8+DQoJCTx1aXRleHQgbmFtZT0iVEhVTUJfSEVBRElORyIgdmFsdWU9IkRpYXBvc2l0aXZhIi8+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ICVuIi8+DQoJCTx1aXRleHQgbmFtZT0iQ09MTEFCX0xPQ0FMX1BMQVlCQUNLX01TRyIgdmFsdWU9IkNvbnRlbnQgaXMgYmVpbmcgcGxheWVkIGxvY2FsbHkuXG4gQ29sbGFib3JhdGlvbiBkb2VzIG5vdCB3b3JrIGluIHRoaXMgbW9kZSIvPg0KCQk8dWl0ZXh0IG5hbWU9IkNPTExBQl9MT0NBTF9QTEFZQkFDS19USVRMRSIgdmFsdWU9IkxvY2FsIFBsYXliYWNrIi8+DQoJCTx1aXRleHQgbmFtZT0iQ09MTEFCX0xPQ0FMX1BMQVlCQUNLQlROIiB2YWx1ZT0iT2s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+DQoJCTx1aWZvbnQgbmFtZT0iRk9OVF9MSVNUSEVBRElORyIgdmFsdWU9IuWui+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+C5Yqg6ICF5pi+56S65o+Q6KaB5qCPIi8+DQoJCTx1aXRleHQgbmFtZT0iTVVURSIgdmFsdWU9IumdmemfsyIvPg0KCQk8dWl0ZXh0IG5hbWU9IkRPQ1dSQVBfVElUTEUiIHZhbHVlPSJQcmVzZW50ZXIg5paH5Lu26ZmE5Lu2Ii8+DQoJCTx1aXRleHQgbmFtZT0iRE9DV1JBUF9NU0ciIHZhbHVlPSLkv53lrZjliLDmiJHnmoTorqHnrpfmnLoiLz4NCgkJPHVpdGV4dCBuYW1lPSJET0NXUkFQX1BST01QVCIgdmFsdWU9IuWNleWHu+S7peS4i+i9vSIvPg0KCTwvbGFuZ3VhZ2U+DQoJPGxhbmd1YWdlIGlkPSJ0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sSwcnRpYmF0Ii8+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0KHQu9Cw0LnQtC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MMPROD_UIDATA" val="&lt;database version=&quot;11.0&quot;&gt;&lt;object type=&quot;1&quot; unique_id=&quot;10001&quot;&gt;&lt;property id=&quot;20141&quot; value=&quot;Tap thiet ke pptx&quot;/&gt;&lt;property id=&quot;20144&quot; value=&quot;1&quot;/&gt;&lt;property id=&quot;20146&quot; value=&quot;0&quot;/&gt;&lt;property id=&quot;20147&quot; value=&quot;0&quot;/&gt;&lt;property id=&quot;20148&quot; value=&quot;5&quot;/&gt;&lt;property id=&quot;20180&quot; value=&quot;0&quot;/&gt;&lt;property id=&quot;20181&quot; value=&quot;1&quot;/&gt;&lt;property id=&quot;20183&quot; value=&quot;1&quot;/&gt;&lt;property id=&quot;20184&quot; value=&quot;7&quot;/&gt;&lt;property id=&quot;20193&quot; value=&quot;-1&quot;/&gt;&lt;property id=&quot;20221&quot; value=&quot;C:\Users\HaNam\Desktop\Tap lam E-Learning 2017\&quot;/&gt;&lt;property id=&quot;20224&quot; value=&quot;D:\Tap lam LIEN KET&quot;/&gt;&lt;property id=&quot;20226&quot; value=&quot;D:\Thao giang 17-18 (Tiet 1)\Thao giang tiet 1 Soan.pptx&quot;/&gt;&lt;property id=&quot;20250&quot; value=&quot;0&quot;/&gt;&lt;property id=&quot;20251&quot; value=&quot;1&quot;/&gt;&lt;property id=&quot;20259&quot; value=&quot;0&quot;/&gt;&lt;property id=&quot;20263&quot; value=&quot;2&quot;/&gt;&lt;property id=&quot;20264&quot; value=&quot;1&quot;/&gt;&lt;property id=&quot;20519&quot; value=&quot;0&quot;/&gt;&lt;property id=&quot;20600&quot; value=&quot;0&quot;/&gt;&lt;property id=&quot;20700&quot; value=&quot;0&quot;/&gt;&lt;object type=&quot;8&quot; unique_id=&quot;28686&quot;&gt;&lt;/object&gt;&lt;object type=&quot;2&quot; unique_id=&quot;28687&quot;&gt;&lt;object type=&quot;3&quot; unique_id=&quot;28688&quot;&gt;&lt;property id=&quot;20148&quot; value=&quot;5&quot;/&gt;&lt;property id=&quot;20300&quot; value=&quot;Slide 1&quot;/&gt;&lt;property id=&quot;20301&quot; value=&quot;Giới thiệu&quot;/&gt;&lt;property id=&quot;20303&quot; value=&quot;Trần Văn Hùng&quot;/&gt;&lt;property id=&quot;20307&quot; value=&quot;256&quot;/&gt;&lt;property id=&quot;20309&quot; value=&quot;28893&quot;/&gt;&lt;/object&gt;&lt;object type=&quot;3&quot; unique_id=&quot;29588&quot;&gt;&lt;property id=&quot;20148&quot; value=&quot;5&quot;/&gt;&lt;property id=&quot;20300&quot; value=&quot;Slide 2&quot;/&gt;&lt;property id=&quot;20303&quot; value=&quot;Trần Văn Hùng&quot;/&gt;&lt;property id=&quot;20307&quot; value=&quot;261&quot;/&gt;&lt;property id=&quot;20309&quot; value=&quot;28893&quot;/&gt;&lt;/object&gt;&lt;object type=&quot;3&quot; unique_id=&quot;32829&quot;&gt;&lt;property id=&quot;20148&quot; value=&quot;5&quot;/&gt;&lt;property id=&quot;20300&quot; value=&quot;Slide 3&quot;/&gt;&lt;property id=&quot;20307&quot; value=&quot;262&quot;/&gt;&lt;/object&gt;&lt;object type=&quot;3&quot; unique_id=&quot;32830&quot;&gt;&lt;property id=&quot;20148&quot; value=&quot;5&quot;/&gt;&lt;property id=&quot;20300&quot; value=&quot;Slide 4&quot;/&gt;&lt;property id=&quot;20307&quot; value=&quot;263&quot;/&gt;&lt;/object&gt;&lt;object type=&quot;3&quot; unique_id=&quot;33047&quot;&gt;&lt;property id=&quot;20148&quot; value=&quot;5&quot;/&gt;&lt;property id=&quot;20300&quot; value=&quot;Slide 5&quot;/&gt;&lt;property id=&quot;20307&quot; value=&quot;264&quot;/&gt;&lt;/object&gt;&lt;object type=&quot;3&quot; unique_id=&quot;33191&quot;&gt;&lt;property id=&quot;20148&quot; value=&quot;5&quot;/&gt;&lt;property id=&quot;20300&quot; value=&quot;Slide 6&quot;/&gt;&lt;property id=&quot;20307&quot; value=&quot;265&quot;/&gt;&lt;/object&gt;&lt;object type=&quot;3&quot; unique_id=&quot;33374&quot;&gt;&lt;property id=&quot;20148&quot; value=&quot;5&quot;/&gt;&lt;property id=&quot;20300&quot; value=&quot;Slide 7&quot;/&gt;&lt;property id=&quot;20307&quot; value=&quot;266&quot;/&gt;&lt;/object&gt;&lt;object type=&quot;3&quot; unique_id=&quot;33780&quot;&gt;&lt;property id=&quot;20148&quot; value=&quot;5&quot;/&gt;&lt;property id=&quot;20300&quot; value=&quot;Slide 8&quot;/&gt;&lt;property id=&quot;20307&quot; value=&quot;267&quot;/&gt;&lt;/object&gt;&lt;object type=&quot;3&quot; unique_id=&quot;34121&quot;&gt;&lt;property id=&quot;20148&quot; value=&quot;5&quot;/&gt;&lt;property id=&quot;20300&quot; value=&quot;Slide 9&quot;/&gt;&lt;property id=&quot;20307&quot; value=&quot;268&quot;/&gt;&lt;/object&gt;&lt;object type=&quot;3&quot; unique_id=&quot;34381&quot;&gt;&lt;property id=&quot;20148&quot; value=&quot;5&quot;/&gt;&lt;property id=&quot;20300&quot; value=&quot;Slide 10&quot;/&gt;&lt;property id=&quot;20307&quot; value=&quot;269&quot;/&gt;&lt;/object&gt;&lt;object type=&quot;3&quot; unique_id=&quot;34472&quot;&gt;&lt;property id=&quot;20148&quot; value=&quot;5&quot;/&gt;&lt;property id=&quot;20300&quot; value=&quot;Slide 11&quot;/&gt;&lt;property id=&quot;20307&quot; value=&quot;270&quot;/&gt;&lt;/object&gt;&lt;object type=&quot;3&quot; unique_id=&quot;34530&quot;&gt;&lt;property id=&quot;20148&quot; value=&quot;5&quot;/&gt;&lt;property id=&quot;20300&quot; value=&quot;Slide 12&quot;/&gt;&lt;property id=&quot;20307&quot; value=&quot;271&quot;/&gt;&lt;/object&gt;&lt;object type=&quot;3&quot; unique_id=&quot;34591&quot;&gt;&lt;property id=&quot;20148&quot; value=&quot;5&quot;/&gt;&lt;property id=&quot;20300&quot; value=&quot;Slide 13&quot;/&gt;&lt;property id=&quot;20307&quot; value=&quot;272&quot;/&gt;&lt;/object&gt;&lt;object type=&quot;3&quot; unique_id=&quot;34739&quot;&gt;&lt;property id=&quot;20148&quot; value=&quot;5&quot;/&gt;&lt;property id=&quot;20300&quot; value=&quot;Slide 14&quot;/&gt;&lt;property id=&quot;20307&quot; value=&quot;273&quot;/&gt;&lt;/object&gt;&lt;object type=&quot;3&quot; unique_id=&quot;35026&quot;&gt;&lt;property id=&quot;20148&quot; value=&quot;5&quot;/&gt;&lt;property id=&quot;20300&quot; value=&quot;Slide 15&quot;/&gt;&lt;property id=&quot;20307&quot; value=&quot;274&quot;/&gt;&lt;/object&gt;&lt;object type=&quot;3&quot; unique_id=&quot;35027&quot;&gt;&lt;property id=&quot;20148&quot; value=&quot;5&quot;/&gt;&lt;property id=&quot;20300&quot; value=&quot;Slide 16&quot;/&gt;&lt;property id=&quot;20307&quot; value=&quot;275&quot;/&gt;&lt;/object&gt;&lt;object type=&quot;3&quot; unique_id=&quot;35028&quot;&gt;&lt;property id=&quot;20148&quot; value=&quot;5&quot;/&gt;&lt;property id=&quot;20300&quot; value=&quot;Slide 17&quot;/&gt;&lt;property id=&quot;20307&quot; value=&quot;276&quot;/&gt;&lt;/object&gt;&lt;object type=&quot;3&quot; unique_id=&quot;35504&quot;&gt;&lt;property id=&quot;20148&quot; value=&quot;5&quot;/&gt;&lt;property id=&quot;20300&quot; value=&quot;Slide 18&quot;/&gt;&lt;property id=&quot;20307&quot; value=&quot;277&quot;/&gt;&lt;/object&gt;&lt;object type=&quot;3&quot; unique_id=&quot;35616&quot;&gt;&lt;property id=&quot;20148&quot; value=&quot;5&quot;/&gt;&lt;property id=&quot;20300&quot; value=&quot;Slide 19&quot;/&gt;&lt;property id=&quot;20307&quot; value=&quot;278&quot;/&gt;&lt;/object&gt;&lt;object type=&quot;3&quot; unique_id=&quot;36069&quot;&gt;&lt;property id=&quot;20148&quot; value=&quot;5&quot;/&gt;&lt;property id=&quot;20300&quot; value=&quot;Slide 20&quot;/&gt;&lt;property id=&quot;20307&quot; value=&quot;279&quot;/&gt;&lt;/object&gt;&lt;object type=&quot;3&quot; unique_id=&quot;36642&quot;&gt;&lt;property id=&quot;20148&quot; value=&quot;5&quot;/&gt;&lt;property id=&quot;20300&quot; value=&quot;Slide 21&quot;/&gt;&lt;property id=&quot;20307&quot; value=&quot;280&quot;/&gt;&lt;/object&gt;&lt;object type=&quot;3&quot; unique_id=&quot;36846&quot;&gt;&lt;property id=&quot;20148&quot; value=&quot;5&quot;/&gt;&lt;property id=&quot;20300&quot; value=&quot;Slide 22&quot;/&gt;&lt;property id=&quot;20307&quot; value=&quot;281&quot;/&gt;&lt;/object&gt;&lt;object type=&quot;3&quot; unique_id=&quot;38251&quot;&gt;&lt;property id=&quot;20148&quot; value=&quot;5&quot;/&gt;&lt;property id=&quot;20300&quot; value=&quot;Slide 23&quot;/&gt;&lt;property id=&quot;20307&quot; value=&quot;282&quot;/&gt;&lt;/object&gt;&lt;/object&gt;&lt;object type=&quot;4&quot; unique_id=&quot;28869&quot;&gt;&lt;object type=&quot;5&quot; unique_id=&quot;28893&quot;&gt;&lt;property id=&quot;20000&quot; value=&quot;0&quot;/&gt;&lt;property id=&quot;20149&quot; value=&quot;Trần Văn Hùng&quot;/&gt;&lt;property id=&quot;20150&quot; value=&quot;Giáo viên&quot;/&gt;&lt;property id=&quot;20151&quot; value=&quot;Anh.jpg&quot;/&gt;&lt;property id=&quot;20153&quot; value=&quot;hungthu8285@gmail.com&quot;/&gt;&lt;property id=&quot;20155&quot; value=&quot;Giáo viên trường THCS Lương Thế Vinh - Xã Quảng Tín - Huyện Đăk R'lấp - Tỉnh Đăk Nông&amp;#x0D;&amp;#x0A;ĐT: 01687.123.600&amp;#x0D;&amp;#x0A;Email: hungthu8285@gmail.com&amp;#x0D;&amp;#x0A;&quot;/&gt;&lt;property id=&quot;20159&quot; value=&quot;Logo.png&quot;/&gt;&lt;/object&gt;&lt;object type=&quot;5&quot; unique_id=&quot;29362&quot;&gt;&lt;property id=&quot;20000&quot; value=&quot;0&quot;/&gt;&lt;property id=&quot;20149&quot; value=&quot;Lê Thị Thu&quot;/&gt;&lt;property id=&quot;20150&quot; value=&quot;Giáo viên&quot;/&gt;&lt;property id=&quot;20151&quot; value=&quot;Anh Vo Thu.jpg&quot;/&gt;&lt;property id=&quot;20153&quot; value=&quot;thuhung8582@gmail.com&quot;/&gt;&lt;property id=&quot;20155&quot; value=&quot;Trường TH Võ Thị Sáu - ĐăkR'lấp - Đăk Nông&amp;#x0D;&amp;#x0A;&quot;/&gt;&lt;property id=&quot;20159&quot; value=&quot;Logo.png&quot;/&gt;&lt;/object&gt;&lt;/object&gt;&lt;object type=&quot;10&quot; unique_id=&quot;28871&quot;&gt;&lt;object type=&quot;11&quot; unique_id=&quot;28872&quot;&gt;&lt;property id=&quot;20180&quot; value=&quot;0&quot;/&gt;&lt;property id=&quot;20181&quot; value=&quot;1&quot;/&gt;&lt;property id=&quot;20183&quot; value=&quot;1&quot;/&gt;&lt;/object&gt;&lt;object type=&quot;12&quot; unique_id=&quot;28894&quot;&gt;&lt;/object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44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PRESENTER_ID" val="{C17270EF-D1E6-4CBA-9AC9-B030446D619B}"/>
  <p:tag name="GENSWF_SLIDE_TITLE" val="Nội dung bài học"/>
  <p:tag name="TIMING" val="|5.552|3.471|5.235|5.209"/>
  <p:tag name="ISPRING_CUSTOM_TIMING_USED" val="1"/>
  <p:tag name="ISPRING_SLIDE_ID_2" val="{7BA284AD-5778-4E62-BEAF-F012496F73F7}"/>
  <p:tag name="GENSWF_ADVANCE_TIME" val="15.00"/>
  <p:tag name="ISPRING_PLAYER_LAYOUT_TYPE" val="Full"/>
  <p:tag name="HTML_SHAPEINFO" val="&lt;SlideThumbPath val=&quot;Slide3.PNG&quot;/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THCSLT~1\AppData\Local\Temp\PR\data\asimages\{450BBA2E-D46A-4B37-8CB5-B6D16F042478}_3.png&quot;/&gt;&lt;left val=&quot;0&quot;/&gt;&lt;top val=&quot;1&quot;/&gt;&lt;width val=&quot;960&quot;/&gt;&lt;height val=&quot;93&quot;/&gt;&lt;hasText val=&quot;1&quot;/&gt;&lt;/Image&gt;&lt;/ThreeDShapeInfo&gt;"/>
  <p:tag name="PRESENTER_SHAPETEXTINFO" val="&lt;ShapeTextInfo&gt;&lt;TableIndex row=&quot;-1&quot; col=&quot;-1&quot;&gt;&lt;linesCount val=&quot;1&quot;/&gt;&lt;lineCharCount val=&quot;16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A31FAC1-7DD6-4A26-A3AA-99D504BA97F3}&quot;/&gt;&lt;isInvalidForFieldText val=&quot;0&quot;/&gt;&lt;Image&gt;&lt;filename val=&quot;C:\Users\THCSLT~1\AppData\Local\Temp\PR\data\asimages\{2A31FAC1-7DD6-4A26-A3AA-99D504BA97F3}_3.png&quot;/&gt;&lt;left val=&quot;15&quot;/&gt;&lt;top val=&quot;102&quot;/&gt;&lt;width val=&quot;935&quot;/&gt;&lt;height val=&quot;88&quot;/&gt;&lt;hasText val=&quot;1&quot;/&gt;&lt;/Image&gt;&lt;/ThreeDShape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2F3556B-848D-465E-9D97-8F9C84439631}&quot;/&gt;&lt;isInvalidForFieldText val=&quot;0&quot;/&gt;&lt;Image&gt;&lt;filename val=&quot;C:\Users\THCSLT~1\AppData\Local\Temp\PR\data\asimages\{B2F3556B-848D-465E-9D97-8F9C84439631}_3.png&quot;/&gt;&lt;left val=&quot;15&quot;/&gt;&lt;top val=&quot;298&quot;/&gt;&lt;width val=&quot;935&quot;/&gt;&lt;height val=&quot;93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2&quot;/&gt;&lt;lineCharCount val=&quot;55&quot;/&gt;&lt;lineCharCount val=&quot;2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68686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68686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3</TotalTime>
  <Words>1257</Words>
  <Application>Microsoft Office PowerPoint</Application>
  <PresentationFormat>Widescreen</PresentationFormat>
  <Paragraphs>109</Paragraphs>
  <Slides>20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Times New Roman</vt:lpstr>
      <vt:lpstr>VNI-Swiss-Condense</vt:lpstr>
      <vt:lpstr>Default Design</vt:lpstr>
      <vt:lpstr>Clip</vt:lpstr>
      <vt:lpstr>PowerPoint Presentation</vt:lpstr>
      <vt:lpstr>PowerPoint Presentation</vt:lpstr>
      <vt:lpstr>PowerPoint Presentation</vt:lpstr>
      <vt:lpstr>?1. Em có nhận xét gì về trăng khuyết ở nửa đầu tháng và ở nửa cuối tháng. ?2. Giữa hai trăng tròn liên tiếp cách nhau bao nhiêu tuần</vt:lpstr>
      <vt:lpstr>  II. Giải thích sự khác nhau về hình dạng nhìn thấy của Mặt trăng (Các pha của mặt trăng)</vt:lpstr>
      <vt:lpstr>*Giải thích:</vt:lpstr>
      <vt:lpstr>Kết luận: Ta nhìn thấy Mặt trăng có các hình dạng khác nhau là do ta nhìn mặt trăng ở các góc nhìn khác nhau. </vt:lpstr>
      <vt:lpstr>* Thiết kế mô hình quan sát các pha của mặt trăng</vt:lpstr>
      <vt:lpstr>  b) Các bước tiến hành làm mô hình: Bước 1: Cắt 2 hình bát giác đều có cạnh là 20cm </vt:lpstr>
      <vt:lpstr>Bước 2: cắt 8 hình chữ nhật cạnh 20x50cm</vt:lpstr>
      <vt:lpstr>Bước 3: dùng băng dính ghép các tấm bìa thành hình lăng trụ tám cạnh đều, sau đó treo quả bóng vào vị trí 1 (như hình 2.4.)</vt:lpstr>
      <vt:lpstr>c. Quan sát: - Chiếu đèn pin vào lỗ số 2. - Đặt mắt vào các lỗ đã khoét ở tâm các cạnh còn laị để quan sát pha của mặt trăng</vt:lpstr>
      <vt:lpstr>*Nhiệm vụ của các nhóm: - Thực hiện theo nhóm hoàn thành mô hình. - Dùng mô hình quan sát và vẽ lại hình dạng của mặt trăng (quả bóng trong buồng tối) quan sát được. - Sau khi vẽ xong các nhóm tráo bài cho nhau và nhận xét về kết quả của nhóm bạn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ng ta cùng xem đoạn video sau đây : (Nguồn www.giaoducso.vn)</vt:lpstr>
      <vt:lpstr>PowerPoint Presentation</vt:lpstr>
    </vt:vector>
  </TitlesOfParts>
  <Company>CấuGiấy.HàNộ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en ket Link</dc:title>
  <dc:creator>User</dc:creator>
  <cp:lastModifiedBy>Hoa Hoa</cp:lastModifiedBy>
  <cp:revision>573</cp:revision>
  <dcterms:created xsi:type="dcterms:W3CDTF">2017-05-17T23:26:46Z</dcterms:created>
  <dcterms:modified xsi:type="dcterms:W3CDTF">2024-05-03T04:06:21Z</dcterms:modified>
</cp:coreProperties>
</file>